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94" r:id="rId1"/>
  </p:sldMasterIdLst>
  <p:notesMasterIdLst>
    <p:notesMasterId r:id="rId16"/>
  </p:notesMasterIdLst>
  <p:handoutMasterIdLst>
    <p:handoutMasterId r:id="rId17"/>
  </p:handoutMasterIdLst>
  <p:sldIdLst>
    <p:sldId id="438" r:id="rId2"/>
    <p:sldId id="300" r:id="rId3"/>
    <p:sldId id="448" r:id="rId4"/>
    <p:sldId id="260" r:id="rId5"/>
    <p:sldId id="442" r:id="rId6"/>
    <p:sldId id="443" r:id="rId7"/>
    <p:sldId id="444" r:id="rId8"/>
    <p:sldId id="445" r:id="rId9"/>
    <p:sldId id="446" r:id="rId10"/>
    <p:sldId id="447" r:id="rId11"/>
    <p:sldId id="422" r:id="rId12"/>
    <p:sldId id="425" r:id="rId13"/>
    <p:sldId id="419" r:id="rId14"/>
    <p:sldId id="420" r:id="rId15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641" userDrawn="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66083"/>
    <a:srgbClr val="009900"/>
    <a:srgbClr val="CC00CC"/>
    <a:srgbClr val="CC0099"/>
    <a:srgbClr val="E46C0A"/>
    <a:srgbClr val="F2F2F2"/>
    <a:srgbClr val="FDA1A1"/>
    <a:srgbClr val="949494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1" autoAdjust="0"/>
    <p:restoredTop sz="95701" autoAdjust="0"/>
  </p:normalViewPr>
  <p:slideViewPr>
    <p:cSldViewPr>
      <p:cViewPr varScale="1">
        <p:scale>
          <a:sx n="23" d="100"/>
          <a:sy n="23" d="100"/>
        </p:scale>
        <p:origin x="82" y="758"/>
      </p:cViewPr>
      <p:guideLst>
        <p:guide orient="horz" pos="8641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0558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6209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68440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77907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02325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40796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04492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89940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31883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199" y="2244986"/>
            <a:ext cx="18289191" cy="4775753"/>
          </a:xfrm>
          <a:prstGeom prst="rect">
            <a:avLst/>
          </a:prstGeom>
        </p:spPr>
        <p:txBody>
          <a:bodyPr anchor="b"/>
          <a:lstStyle>
            <a:lvl1pPr algn="ctr">
              <a:defRPr sz="120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199" y="7204910"/>
            <a:ext cx="18289191" cy="331190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91" indent="0" algn="ctr">
              <a:buNone/>
              <a:defRPr sz="4000"/>
            </a:lvl2pPr>
            <a:lvl3pPr marL="1828983" indent="0" algn="ctr">
              <a:buNone/>
              <a:defRPr sz="3600"/>
            </a:lvl3pPr>
            <a:lvl4pPr marL="2743474" indent="0" algn="ctr">
              <a:buNone/>
              <a:defRPr sz="3200"/>
            </a:lvl4pPr>
            <a:lvl5pPr marL="3657966" indent="0" algn="ctr">
              <a:buNone/>
              <a:defRPr sz="3200"/>
            </a:lvl5pPr>
            <a:lvl6pPr marL="4572457" indent="0" algn="ctr">
              <a:buNone/>
              <a:defRPr sz="3200"/>
            </a:lvl6pPr>
            <a:lvl7pPr marL="5486949" indent="0" algn="ctr">
              <a:buNone/>
              <a:defRPr sz="3200"/>
            </a:lvl7pPr>
            <a:lvl8pPr marL="6401440" indent="0" algn="ctr">
              <a:buNone/>
              <a:defRPr sz="3200"/>
            </a:lvl8pPr>
            <a:lvl9pPr marL="7315932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5804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509" y="3651673"/>
            <a:ext cx="21032570" cy="870368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328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50937" y="730334"/>
            <a:ext cx="5258142" cy="11625022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509" y="730334"/>
            <a:ext cx="15469607" cy="1162502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7061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24076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1" y="12714174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4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9" y="12714174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4361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4466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5670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509" y="3651673"/>
            <a:ext cx="21032570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509" y="12714173"/>
            <a:ext cx="5486757" cy="730335"/>
          </a:xfrm>
          <a:prstGeom prst="rect">
            <a:avLst/>
          </a:prstGeom>
        </p:spPr>
        <p:txBody>
          <a:bodyPr/>
          <a:lstStyle/>
          <a:p>
            <a:fld id="{CCDBED9E-695B-45FF-A5CC-38AF924A3B3C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726" y="12714173"/>
            <a:ext cx="8230136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2322" y="12714173"/>
            <a:ext cx="5486757" cy="730335"/>
          </a:xfrm>
          <a:prstGeom prst="rect">
            <a:avLst/>
          </a:prstGeom>
        </p:spPr>
        <p:txBody>
          <a:bodyPr/>
          <a:lstStyle/>
          <a:p>
            <a:fld id="{929CFADC-9C8A-4235-9C7E-BBAD0337C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0028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509" y="3651673"/>
            <a:ext cx="21032570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9145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808" y="3419873"/>
            <a:ext cx="21032570" cy="5706135"/>
          </a:xfrm>
          <a:prstGeom prst="rect">
            <a:avLst/>
          </a:prstGeom>
        </p:spPr>
        <p:txBody>
          <a:bodyPr anchor="b"/>
          <a:lstStyle>
            <a:lvl1pPr>
              <a:defRPr sz="120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808" y="9179990"/>
            <a:ext cx="21032570" cy="300072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91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983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474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966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457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949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144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932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5587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509" y="3651673"/>
            <a:ext cx="10363875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5204" y="3651673"/>
            <a:ext cx="10363875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9443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5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686" y="3362715"/>
            <a:ext cx="10316246" cy="164801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91" indent="0">
              <a:buNone/>
              <a:defRPr sz="4000" b="1"/>
            </a:lvl2pPr>
            <a:lvl3pPr marL="1828983" indent="0">
              <a:buNone/>
              <a:defRPr sz="3600" b="1"/>
            </a:lvl3pPr>
            <a:lvl4pPr marL="2743474" indent="0">
              <a:buNone/>
              <a:defRPr sz="3200" b="1"/>
            </a:lvl4pPr>
            <a:lvl5pPr marL="3657966" indent="0">
              <a:buNone/>
              <a:defRPr sz="3200" b="1"/>
            </a:lvl5pPr>
            <a:lvl6pPr marL="4572457" indent="0">
              <a:buNone/>
              <a:defRPr sz="3200" b="1"/>
            </a:lvl6pPr>
            <a:lvl7pPr marL="5486949" indent="0">
              <a:buNone/>
              <a:defRPr sz="3200" b="1"/>
            </a:lvl7pPr>
            <a:lvl8pPr marL="6401440" indent="0">
              <a:buNone/>
              <a:defRPr sz="3200" b="1"/>
            </a:lvl8pPr>
            <a:lvl9pPr marL="7315932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686" y="5010730"/>
            <a:ext cx="10316246" cy="737002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5204" y="3362715"/>
            <a:ext cx="10367051" cy="164801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91" indent="0">
              <a:buNone/>
              <a:defRPr sz="4000" b="1"/>
            </a:lvl2pPr>
            <a:lvl3pPr marL="1828983" indent="0">
              <a:buNone/>
              <a:defRPr sz="3600" b="1"/>
            </a:lvl3pPr>
            <a:lvl4pPr marL="2743474" indent="0">
              <a:buNone/>
              <a:defRPr sz="3200" b="1"/>
            </a:lvl4pPr>
            <a:lvl5pPr marL="3657966" indent="0">
              <a:buNone/>
              <a:defRPr sz="3200" b="1"/>
            </a:lvl5pPr>
            <a:lvl6pPr marL="4572457" indent="0">
              <a:buNone/>
              <a:defRPr sz="3200" b="1"/>
            </a:lvl6pPr>
            <a:lvl7pPr marL="5486949" indent="0">
              <a:buNone/>
              <a:defRPr sz="3200" b="1"/>
            </a:lvl7pPr>
            <a:lvl8pPr marL="6401440" indent="0">
              <a:buNone/>
              <a:defRPr sz="3200" b="1"/>
            </a:lvl8pPr>
            <a:lvl9pPr marL="7315932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5204" y="5010730"/>
            <a:ext cx="10367051" cy="737002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9629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4740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717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6" y="914506"/>
            <a:ext cx="7864986" cy="3200771"/>
          </a:xfrm>
          <a:prstGeom prst="rect">
            <a:avLst/>
          </a:prstGeom>
        </p:spPr>
        <p:txBody>
          <a:bodyPr anchor="b"/>
          <a:lstStyle>
            <a:lvl1pPr>
              <a:defRPr sz="64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7051" y="1975079"/>
            <a:ext cx="12345204" cy="9748379"/>
          </a:xfrm>
          <a:prstGeom prst="rect">
            <a:avLst/>
          </a:prstGeom>
        </p:spPr>
        <p:txBody>
          <a:bodyPr/>
          <a:lstStyle>
            <a:lvl1pPr>
              <a:defRPr sz="6401"/>
            </a:lvl1pPr>
            <a:lvl2pPr>
              <a:defRPr sz="5601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686" y="4115276"/>
            <a:ext cx="7864986" cy="76240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91" indent="0">
              <a:buNone/>
              <a:defRPr sz="2800"/>
            </a:lvl2pPr>
            <a:lvl3pPr marL="1828983" indent="0">
              <a:buNone/>
              <a:defRPr sz="2400"/>
            </a:lvl3pPr>
            <a:lvl4pPr marL="2743474" indent="0">
              <a:buNone/>
              <a:defRPr sz="2000"/>
            </a:lvl4pPr>
            <a:lvl5pPr marL="3657966" indent="0">
              <a:buNone/>
              <a:defRPr sz="2000"/>
            </a:lvl5pPr>
            <a:lvl6pPr marL="4572457" indent="0">
              <a:buNone/>
              <a:defRPr sz="2000"/>
            </a:lvl6pPr>
            <a:lvl7pPr marL="5486949" indent="0">
              <a:buNone/>
              <a:defRPr sz="2000"/>
            </a:lvl7pPr>
            <a:lvl8pPr marL="6401440" indent="0">
              <a:buNone/>
              <a:defRPr sz="2000"/>
            </a:lvl8pPr>
            <a:lvl9pPr marL="7315932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864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6" y="914506"/>
            <a:ext cx="7864986" cy="3200771"/>
          </a:xfrm>
          <a:prstGeom prst="rect">
            <a:avLst/>
          </a:prstGeom>
        </p:spPr>
        <p:txBody>
          <a:bodyPr anchor="b"/>
          <a:lstStyle>
            <a:lvl1pPr>
              <a:defRPr sz="64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7051" y="1975079"/>
            <a:ext cx="12345204" cy="97483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1"/>
            </a:lvl1pPr>
            <a:lvl2pPr marL="914491" indent="0">
              <a:buNone/>
              <a:defRPr sz="5601"/>
            </a:lvl2pPr>
            <a:lvl3pPr marL="1828983" indent="0">
              <a:buNone/>
              <a:defRPr sz="4800"/>
            </a:lvl3pPr>
            <a:lvl4pPr marL="2743474" indent="0">
              <a:buNone/>
              <a:defRPr sz="4000"/>
            </a:lvl4pPr>
            <a:lvl5pPr marL="3657966" indent="0">
              <a:buNone/>
              <a:defRPr sz="4000"/>
            </a:lvl5pPr>
            <a:lvl6pPr marL="4572457" indent="0">
              <a:buNone/>
              <a:defRPr sz="4000"/>
            </a:lvl6pPr>
            <a:lvl7pPr marL="5486949" indent="0">
              <a:buNone/>
              <a:defRPr sz="4000"/>
            </a:lvl7pPr>
            <a:lvl8pPr marL="6401440" indent="0">
              <a:buNone/>
              <a:defRPr sz="4000"/>
            </a:lvl8pPr>
            <a:lvl9pPr marL="7315932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686" y="4115276"/>
            <a:ext cx="7864986" cy="76240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91" indent="0">
              <a:buNone/>
              <a:defRPr sz="2800"/>
            </a:lvl2pPr>
            <a:lvl3pPr marL="1828983" indent="0">
              <a:buNone/>
              <a:defRPr sz="2400"/>
            </a:lvl3pPr>
            <a:lvl4pPr marL="2743474" indent="0">
              <a:buNone/>
              <a:defRPr sz="2000"/>
            </a:lvl4pPr>
            <a:lvl5pPr marL="3657966" indent="0">
              <a:buNone/>
              <a:defRPr sz="2000"/>
            </a:lvl5pPr>
            <a:lvl6pPr marL="4572457" indent="0">
              <a:buNone/>
              <a:defRPr sz="2000"/>
            </a:lvl6pPr>
            <a:lvl7pPr marL="5486949" indent="0">
              <a:buNone/>
              <a:defRPr sz="2000"/>
            </a:lvl7pPr>
            <a:lvl8pPr marL="6401440" indent="0">
              <a:buNone/>
              <a:defRPr sz="2000"/>
            </a:lvl8pPr>
            <a:lvl9pPr marL="7315932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5167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6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5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509" y="12714173"/>
            <a:ext cx="5486757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1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726" y="12714173"/>
            <a:ext cx="8230136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2322" y="12714173"/>
            <a:ext cx="5486757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8FFC2D9-5570-4856-B754-D51585130521}"/>
              </a:ext>
            </a:extLst>
          </p:cNvPr>
          <p:cNvGrpSpPr/>
          <p:nvPr userDrawn="1"/>
        </p:nvGrpSpPr>
        <p:grpSpPr>
          <a:xfrm>
            <a:off x="22988" y="76209"/>
            <a:ext cx="24189074" cy="1461258"/>
            <a:chOff x="22986" y="76200"/>
            <a:chExt cx="24187499" cy="1461089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04C8E1A9-3E18-4F70-8732-3E72A25B755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38" name="Group 4"/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39" name="AutoShape 3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pic>
            <p:nvPicPr>
              <p:cNvPr id="15365" name="Picture 5"/>
              <p:cNvPicPr>
                <a:picLocks noChangeAspect="1" noChangeArrowheads="1"/>
              </p:cNvPicPr>
              <p:nvPr userDrawn="1"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" name="Freeform 6"/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42" name="Freeform 9"/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pic>
            <p:nvPicPr>
              <p:cNvPr id="15370" name="Picture 10"/>
              <p:cNvPicPr>
                <a:picLocks noChangeAspect="1" noChangeArrowheads="1"/>
              </p:cNvPicPr>
              <p:nvPr userDrawn="1"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1" name="Picture 11"/>
              <p:cNvPicPr>
                <a:picLocks noChangeAspect="1" noChangeArrowheads="1"/>
              </p:cNvPicPr>
              <p:nvPr userDrawn="1"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3" name="Picture 13"/>
              <p:cNvPicPr>
                <a:picLocks noChangeAspect="1" noChangeArrowheads="1"/>
              </p:cNvPicPr>
              <p:nvPr userDrawn="1"/>
            </p:nvPicPr>
            <p:blipFill>
              <a:blip r:embed="rId2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" name="Freeform 14"/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44" name="Freeform 15"/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45" name="Freeform 16"/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46" name="Freeform 17"/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47" name="Freeform 18"/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48" name="Freeform 19"/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49" name="Freeform 20"/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50" name="Freeform 21"/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51" name="Freeform 22"/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52" name="Freeform 23"/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53" name="Freeform 24"/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54" name="Rectangle 25"/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55" name="Rectangle 26"/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56" name="Freeform 27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57" name="Freeform 28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58" name="Rectangle 29"/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59" name="Rectangle 30"/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60" name="Rectangle 31"/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61" name="Rectangle 32"/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</p:grpSp>
        <p:sp>
          <p:nvSpPr>
            <p:cNvPr id="68" name="TextBox 67"/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9" name="TextBox 68"/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itle 2">
              <a:extLst>
                <a:ext uri="{FF2B5EF4-FFF2-40B4-BE49-F238E27FC236}">
                  <a16:creationId xmlns:a16="http://schemas.microsoft.com/office/drawing/2014/main" id="{84F4051B-2BBE-412A-BD7D-D20EFA046DC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</a:t>
              </a:r>
              <a:r>
                <a:rPr lang="en-US" sz="4800" b="1" kern="0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IỄN ĐÀN GIÁO VIÊN TOÁN</a:t>
              </a:r>
              <a:endParaRPr lang="vi-VN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352" y="329784"/>
            <a:ext cx="169874" cy="117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4194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  <p:sldLayoutId id="2147483708" r:id="rId14"/>
    <p:sldLayoutId id="2147483709" r:id="rId15"/>
    <p:sldLayoutId id="2147483710" r:id="rId16"/>
    <p:sldLayoutId id="2147483660" r:id="rId17"/>
  </p:sldLayoutIdLst>
  <p:txStyles>
    <p:titleStyle>
      <a:lvl1pPr algn="l" defTabSz="1828983" rtl="0" eaLnBrk="1" latinLnBrk="0" hangingPunct="1">
        <a:lnSpc>
          <a:spcPct val="90000"/>
        </a:lnSpc>
        <a:spcBef>
          <a:spcPct val="0"/>
        </a:spcBef>
        <a:buNone/>
        <a:defRPr sz="88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46" indent="-457246" algn="l" defTabSz="1828983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1" kern="1200">
          <a:solidFill>
            <a:schemeClr val="tx1"/>
          </a:solidFill>
          <a:latin typeface="+mn-lt"/>
          <a:ea typeface="+mn-ea"/>
          <a:cs typeface="+mn-cs"/>
        </a:defRPr>
      </a:lvl1pPr>
      <a:lvl2pPr marL="1371737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229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720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5211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703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4194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686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3177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91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983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474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966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457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949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1440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932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emf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.emf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emf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emf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16.emf"/><Relationship Id="rId10" Type="http://schemas.openxmlformats.org/officeDocument/2006/relationships/image" Target="../media/image25.png"/><Relationship Id="rId4" Type="http://schemas.openxmlformats.org/officeDocument/2006/relationships/image" Target="../media/image18.png"/><Relationship Id="rId9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7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7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51" name="Rounded Rectangle 50"/>
          <p:cNvSpPr/>
          <p:nvPr/>
        </p:nvSpPr>
        <p:spPr>
          <a:xfrm>
            <a:off x="3335810" y="6138714"/>
            <a:ext cx="17984371" cy="519014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3" rIns="91404" bIns="45703" rtlCol="0" anchor="ctr"/>
          <a:lstStyle/>
          <a:p>
            <a:pPr algn="ctr"/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6" name="Group 74"/>
          <p:cNvGrpSpPr/>
          <p:nvPr/>
        </p:nvGrpSpPr>
        <p:grpSpPr>
          <a:xfrm>
            <a:off x="3137195" y="6720342"/>
            <a:ext cx="15980429" cy="913103"/>
            <a:chOff x="7459669" y="9982200"/>
            <a:chExt cx="13323056" cy="913268"/>
          </a:xfrm>
        </p:grpSpPr>
        <p:sp>
          <p:nvSpPr>
            <p:cNvPr id="57" name="Rectangle 56"/>
            <p:cNvSpPr/>
            <p:nvPr/>
          </p:nvSpPr>
          <p:spPr>
            <a:xfrm>
              <a:off x="10236870" y="10012114"/>
              <a:ext cx="10545855" cy="7923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629920" marR="0" algn="ctr">
                <a:lnSpc>
                  <a:spcPct val="115000"/>
                </a:lnSpc>
                <a:spcBef>
                  <a:spcPts val="0"/>
                </a:spcBef>
                <a:spcAft>
                  <a:spcPts val="800"/>
                </a:spcAft>
                <a:tabLst>
                  <a:tab pos="2160270" algn="l"/>
                  <a:tab pos="3599815" algn="l"/>
                  <a:tab pos="5039995" algn="l"/>
                </a:tabLst>
              </a:pPr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 DẠNG TOÁN VÀ PHƯƠNG PHÁP GIẢI.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44"/>
            <p:cNvGrpSpPr/>
            <p:nvPr/>
          </p:nvGrpSpPr>
          <p:grpSpPr>
            <a:xfrm>
              <a:off x="7459669" y="9982200"/>
              <a:ext cx="2869440" cy="913268"/>
              <a:chOff x="7459669" y="7543800"/>
              <a:chExt cx="2845751" cy="913268"/>
            </a:xfrm>
          </p:grpSpPr>
          <p:sp>
            <p:nvSpPr>
              <p:cNvPr id="6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4" name="Group 46"/>
              <p:cNvGrpSpPr/>
              <p:nvPr/>
            </p:nvGrpSpPr>
            <p:grpSpPr>
              <a:xfrm>
                <a:off x="7469186" y="7650580"/>
                <a:ext cx="2836234" cy="806488"/>
                <a:chOff x="7469186" y="7650580"/>
                <a:chExt cx="2836234" cy="806488"/>
              </a:xfrm>
            </p:grpSpPr>
            <p:sp>
              <p:nvSpPr>
                <p:cNvPr id="65" name="Round Same Side Corner Rectangle 64"/>
                <p:cNvSpPr/>
                <p:nvPr/>
              </p:nvSpPr>
              <p:spPr>
                <a:xfrm rot="5400000">
                  <a:off x="8504273" y="6615493"/>
                  <a:ext cx="766059" cy="2836234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7993774" y="7687487"/>
                  <a:ext cx="2045660" cy="7695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ẾT 3</a:t>
                  </a:r>
                </a:p>
              </p:txBody>
            </p:sp>
          </p:grpSp>
        </p:grp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42BDD120-CF7F-4884-8716-F0DD97BB2EA0}"/>
              </a:ext>
            </a:extLst>
          </p:cNvPr>
          <p:cNvGrpSpPr/>
          <p:nvPr/>
        </p:nvGrpSpPr>
        <p:grpSpPr>
          <a:xfrm>
            <a:off x="3425227" y="8164796"/>
            <a:ext cx="19081714" cy="954502"/>
            <a:chOff x="970823" y="2838163"/>
            <a:chExt cx="9540236" cy="477220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08936792-4D63-409B-B87F-B11381390BC3}"/>
                </a:ext>
              </a:extLst>
            </p:cNvPr>
            <p:cNvSpPr txBox="1"/>
            <p:nvPr/>
          </p:nvSpPr>
          <p:spPr>
            <a:xfrm>
              <a:off x="1519459" y="2838163"/>
              <a:ext cx="8991600" cy="3846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</a:t>
              </a:r>
            </a:p>
          </p:txBody>
        </p:sp>
        <p:sp>
          <p:nvSpPr>
            <p:cNvPr id="94" name="Rounded Rectangle 89">
              <a:extLst>
                <a:ext uri="{FF2B5EF4-FFF2-40B4-BE49-F238E27FC236}">
                  <a16:creationId xmlns:a16="http://schemas.microsoft.com/office/drawing/2014/main" id="{6BA4474C-22C4-4CFD-A732-1A457511F860}"/>
                </a:ext>
              </a:extLst>
            </p:cNvPr>
            <p:cNvSpPr/>
            <p:nvPr/>
          </p:nvSpPr>
          <p:spPr>
            <a:xfrm>
              <a:off x="970823" y="2861414"/>
              <a:ext cx="1508163" cy="45396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ạng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</a:t>
              </a:r>
            </a:p>
          </p:txBody>
        </p:sp>
      </p:grpSp>
      <p:sp>
        <p:nvSpPr>
          <p:cNvPr id="101" name="Rectangle 100"/>
          <p:cNvSpPr/>
          <p:nvPr/>
        </p:nvSpPr>
        <p:spPr>
          <a:xfrm>
            <a:off x="6537643" y="8220044"/>
            <a:ext cx="13873658" cy="805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vi-VN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ích vô hướng.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9" name="Rounded Rectangle 89">
            <a:extLst>
              <a:ext uri="{FF2B5EF4-FFF2-40B4-BE49-F238E27FC236}">
                <a16:creationId xmlns:a16="http://schemas.microsoft.com/office/drawing/2014/main" id="{6BA4474C-22C4-4CFD-A732-1A457511F860}"/>
              </a:ext>
            </a:extLst>
          </p:cNvPr>
          <p:cNvSpPr/>
          <p:nvPr/>
        </p:nvSpPr>
        <p:spPr>
          <a:xfrm>
            <a:off x="3489421" y="9667116"/>
            <a:ext cx="3016522" cy="907997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</a:t>
            </a:r>
          </a:p>
        </p:txBody>
      </p:sp>
      <p:sp>
        <p:nvSpPr>
          <p:cNvPr id="111" name="Rectangle 110"/>
          <p:cNvSpPr/>
          <p:nvPr/>
        </p:nvSpPr>
        <p:spPr>
          <a:xfrm>
            <a:off x="6563117" y="9667116"/>
            <a:ext cx="14686978" cy="792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pt-BR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 minh các đẳng thức liên quan tích vô hướng</a:t>
            </a:r>
            <a:r>
              <a:rPr lang="vi-VN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B2C54D8-F487-4D22-A29E-6C51076CD1A3}"/>
              </a:ext>
            </a:extLst>
          </p:cNvPr>
          <p:cNvSpPr txBox="1"/>
          <p:nvPr/>
        </p:nvSpPr>
        <p:spPr>
          <a:xfrm>
            <a:off x="10695568" y="2106266"/>
            <a:ext cx="3161370" cy="769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HỌC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ECD4EF9-1AD8-4669-A80C-18759CBD2AED}"/>
              </a:ext>
            </a:extLst>
          </p:cNvPr>
          <p:cNvSpPr txBox="1"/>
          <p:nvPr/>
        </p:nvSpPr>
        <p:spPr>
          <a:xfrm>
            <a:off x="-13318" y="3869167"/>
            <a:ext cx="24398907" cy="769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TÍCH VÔ HƯỚNG CỦA HAI VECTƠ VÀ ỨNG DỤNG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96B6FC44-798F-4434-BE19-22848CE0519A}"/>
              </a:ext>
            </a:extLst>
          </p:cNvPr>
          <p:cNvGrpSpPr/>
          <p:nvPr/>
        </p:nvGrpSpPr>
        <p:grpSpPr>
          <a:xfrm>
            <a:off x="2705261" y="4836246"/>
            <a:ext cx="18975066" cy="878238"/>
            <a:chOff x="3024409" y="4424173"/>
            <a:chExt cx="18976301" cy="878296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A62A1FFD-B694-4DDA-9C04-A9878DD9C69F}"/>
                </a:ext>
              </a:extLst>
            </p:cNvPr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1FB06C74-6EB0-4826-8FD9-C4AE4A284776}"/>
                </a:ext>
              </a:extLst>
            </p:cNvPr>
            <p:cNvSpPr txBox="1"/>
            <p:nvPr/>
          </p:nvSpPr>
          <p:spPr>
            <a:xfrm>
              <a:off x="3024409" y="4424173"/>
              <a:ext cx="18976301" cy="785295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44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r>
                <a:rPr lang="en-US" sz="44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 VÔ HƯỚNG CỦA HAI VECT</a:t>
              </a:r>
              <a:r>
                <a:rPr lang="vi-VN" sz="44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Ơ</a:t>
              </a:r>
              <a:endPara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E11E881F-F118-4561-9E88-19A39FD74761}"/>
              </a:ext>
            </a:extLst>
          </p:cNvPr>
          <p:cNvGrpSpPr/>
          <p:nvPr/>
        </p:nvGrpSpPr>
        <p:grpSpPr>
          <a:xfrm>
            <a:off x="7767455" y="1682761"/>
            <a:ext cx="3412399" cy="1867608"/>
            <a:chOff x="11185664" y="-9644"/>
            <a:chExt cx="3412399" cy="1867608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6D35C3EC-9C9F-47B5-8F70-B46B73926FA2}"/>
                </a:ext>
              </a:extLst>
            </p:cNvPr>
            <p:cNvGrpSpPr/>
            <p:nvPr/>
          </p:nvGrpSpPr>
          <p:grpSpPr>
            <a:xfrm>
              <a:off x="12784053" y="-9644"/>
              <a:ext cx="1814010" cy="1259359"/>
              <a:chOff x="12784885" y="1066801"/>
              <a:chExt cx="1814128" cy="1259441"/>
            </a:xfrm>
          </p:grpSpPr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C61036B-6094-4BBD-BBF6-B96457A0347D}"/>
                  </a:ext>
                </a:extLst>
              </p:cNvPr>
              <p:cNvSpPr txBox="1"/>
              <p:nvPr/>
            </p:nvSpPr>
            <p:spPr>
              <a:xfrm>
                <a:off x="12784885" y="1066801"/>
                <a:ext cx="1814128" cy="769455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F35326CF-4731-4446-BF00-272983C3E173}"/>
                  </a:ext>
                </a:extLst>
              </p:cNvPr>
              <p:cNvSpPr txBox="1"/>
              <p:nvPr/>
            </p:nvSpPr>
            <p:spPr>
              <a:xfrm>
                <a:off x="13020903" y="1556787"/>
                <a:ext cx="800198" cy="769455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4400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0</a:t>
                </a:r>
              </a:p>
            </p:txBody>
          </p:sp>
        </p:grp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4934C9D9-42FB-4847-BB6F-ADB69C94B3A0}"/>
                </a:ext>
              </a:extLst>
            </p:cNvPr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39" name="Picture 53">
                <a:extLst>
                  <a:ext uri="{FF2B5EF4-FFF2-40B4-BE49-F238E27FC236}">
                    <a16:creationId xmlns:a16="http://schemas.microsoft.com/office/drawing/2014/main" id="{26E08734-C5E1-4355-9F11-05C963B68EC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0" name="Picture 2">
                <a:extLst>
                  <a:ext uri="{FF2B5EF4-FFF2-40B4-BE49-F238E27FC236}">
                    <a16:creationId xmlns:a16="http://schemas.microsoft.com/office/drawing/2014/main" id="{959826B5-659A-4F99-8220-D7438E3D5C8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325839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101" grpId="0"/>
      <p:bldP spid="109" grpId="0" animBg="1"/>
      <p:bldP spid="111" grpId="0"/>
      <p:bldP spid="3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6" y="-376702"/>
            <a:ext cx="184743" cy="754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6" tIns="45723" rIns="91446" bIns="45723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6" y="-376702"/>
            <a:ext cx="184743" cy="754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6" tIns="45723" rIns="91446" bIns="45723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ounded Rectangle 52"/>
              <p:cNvSpPr/>
              <p:nvPr/>
            </p:nvSpPr>
            <p:spPr>
              <a:xfrm>
                <a:off x="1153042" y="2651799"/>
                <a:ext cx="21424756" cy="10225136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</a:pPr>
                <a:endParaRPr lang="nl-NL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ương tự cách 2 của câu b) v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M, N, P lần lượt là trung điểm của BC, CA, AB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 thấy tam giác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𝑴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ều nên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𝑮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nl-NL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nl-NL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</m:t>
                            </m:r>
                          </m:e>
                        </m:d>
                      </m:e>
                      <m:sup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𝑮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</m:t>
                        </m:r>
                      </m:e>
                      <m:sup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𝑵</m:t>
                            </m:r>
                          </m:e>
                          <m:sup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nl-NL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𝑮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  <m:sup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nl-NL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uy ra 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nl-NL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𝑮𝑨</m:t>
                          </m:r>
                        </m:e>
                      </m:acc>
                      <m:r>
                        <a:rPr kumimoji="0" lang="nl-NL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nl-NL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𝑮𝑩</m:t>
                          </m:r>
                        </m:e>
                      </m:acc>
                      <m:r>
                        <a:rPr kumimoji="0" lang="nl-NL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nl-NL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𝑮𝑩</m:t>
                          </m:r>
                        </m:e>
                      </m:acc>
                      <m:r>
                        <a:rPr kumimoji="0" lang="nl-NL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nl-NL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𝑮𝑪</m:t>
                          </m:r>
                        </m:e>
                      </m:acc>
                      <m:r>
                        <a:rPr kumimoji="0" lang="nl-NL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nl-NL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𝑮𝑪</m:t>
                          </m:r>
                        </m:e>
                      </m:acc>
                      <m:r>
                        <a:rPr kumimoji="0" lang="nl-NL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nl-NL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𝑮𝑨</m:t>
                          </m:r>
                        </m:e>
                      </m:acc>
                      <m:r>
                        <a:rPr kumimoji="0" lang="nl-NL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nl-NL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kumimoji="0" lang="nl-NL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d>
                        <m:d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nl-NL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sSup>
                                <m:sSupPr>
                                  <m:ctrlP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nl-NL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kumimoji="0" lang="nl-NL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nl-NL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𝟗</m:t>
                              </m:r>
                            </m:den>
                          </m:f>
                          <m:r>
                            <a:rPr kumimoji="0" lang="nl-NL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nl-NL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𝟕</m:t>
                              </m:r>
                              <m:sSup>
                                <m:sSupPr>
                                  <m:ctrlP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nl-NL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kumimoji="0" lang="nl-NL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nl-NL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𝟗</m:t>
                              </m:r>
                            </m:den>
                          </m:f>
                          <m:r>
                            <a:rPr kumimoji="0" lang="nl-NL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nl-NL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𝟑</m:t>
                              </m:r>
                              <m:sSup>
                                <m:sSupPr>
                                  <m:ctrlP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nl-NL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kumimoji="0" lang="nl-NL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nl-NL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𝟗</m:t>
                              </m:r>
                            </m:den>
                          </m:f>
                        </m:e>
                      </m:d>
                      <m:r>
                        <a:rPr kumimoji="0" lang="nl-NL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nl-NL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sSup>
                            <m:sSup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nl-NL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kumimoji="0" lang="nl-NL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kumimoji="0" lang="nl-NL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ounded 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042" y="2651799"/>
                <a:ext cx="21424756" cy="10225136"/>
              </a:xfrm>
              <a:prstGeom prst="roundRect">
                <a:avLst>
                  <a:gd name="adj" fmla="val 3132"/>
                </a:avLst>
              </a:prstGeom>
              <a:blipFill>
                <a:blip r:embed="rId3"/>
                <a:stretch>
                  <a:fillRect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Group 60"/>
          <p:cNvGrpSpPr/>
          <p:nvPr/>
        </p:nvGrpSpPr>
        <p:grpSpPr>
          <a:xfrm>
            <a:off x="1153042" y="2571492"/>
            <a:ext cx="3568351" cy="800272"/>
            <a:chOff x="1224541" y="6305967"/>
            <a:chExt cx="3568119" cy="885308"/>
          </a:xfrm>
        </p:grpSpPr>
        <p:sp>
          <p:nvSpPr>
            <p:cNvPr id="55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Round Diagonal Corner Rectangle 58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525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850466" y="3839045"/>
            <a:ext cx="22536368" cy="4608512"/>
            <a:chOff x="1270511" y="5884232"/>
            <a:chExt cx="21819676" cy="8291318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2"/>
              <a:ext cx="7816944" cy="1554450"/>
              <a:chOff x="1224541" y="6322799"/>
              <a:chExt cx="7816944" cy="155445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4751179" y="3470761"/>
                <a:ext cx="1310081" cy="727053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155445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375" y="6858912"/>
                <a:ext cx="501902" cy="68042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671514" y="1818235"/>
            <a:ext cx="22595953" cy="1517860"/>
            <a:chOff x="1081025" y="3217571"/>
            <a:chExt cx="21841827" cy="1606620"/>
          </a:xfrm>
        </p:grpSpPr>
        <p:sp>
          <p:nvSpPr>
            <p:cNvPr id="62" name="Rounded Rectangle 61"/>
            <p:cNvSpPr/>
            <p:nvPr/>
          </p:nvSpPr>
          <p:spPr>
            <a:xfrm>
              <a:off x="1081025" y="321757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70"/>
            <p:cNvGrpSpPr/>
            <p:nvPr/>
          </p:nvGrpSpPr>
          <p:grpSpPr>
            <a:xfrm>
              <a:off x="1268078" y="3405486"/>
              <a:ext cx="950173" cy="940513"/>
              <a:chOff x="1311958" y="3405486"/>
              <a:chExt cx="950173" cy="940513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1886426" y="2100574"/>
            <a:ext cx="21827648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pt-BR" sz="48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các đẳng thức liên quan tích vô hướng</a:t>
            </a:r>
            <a:r>
              <a:rPr lang="vi-VN" sz="48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96558" y="3834458"/>
            <a:ext cx="5638082" cy="9417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967658" y="4715087"/>
                <a:ext cx="20497429" cy="35118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Nếu trong đẳng thức chứa bình phương độ dài của đoạn thẳng thì ta chuyển về vectơ nhờ đẳng thức </a:t>
                </a:r>
                <a14:m>
                  <m:oMath xmlns:m="http://schemas.openxmlformats.org/officeDocument/2006/math"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  <m:sup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 .</a:t>
                </a:r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 Sử dụng các tính chất của tích vô hướng, các quy tắc phép toán vectơ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 Sử dụng hằng đẳng thức vectơ về tích vô hướng.</a:t>
                </a:r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658" y="4715087"/>
                <a:ext cx="20497429" cy="3511859"/>
              </a:xfrm>
              <a:prstGeom prst="rect">
                <a:avLst/>
              </a:prstGeom>
              <a:blipFill>
                <a:blip r:embed="rId3"/>
                <a:stretch>
                  <a:fillRect l="-1220" t="-2773" b="-4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6263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61">
            <a:extLst>
              <a:ext uri="{FF2B5EF4-FFF2-40B4-BE49-F238E27FC236}">
                <a16:creationId xmlns:a16="http://schemas.microsoft.com/office/drawing/2014/main" id="{E80F3CEF-774A-488C-AF49-AC516F0745A1}"/>
              </a:ext>
            </a:extLst>
          </p:cNvPr>
          <p:cNvSpPr/>
          <p:nvPr/>
        </p:nvSpPr>
        <p:spPr>
          <a:xfrm>
            <a:off x="1099576" y="1887805"/>
            <a:ext cx="22538209" cy="2021908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4" name="Group 67">
            <a:extLst>
              <a:ext uri="{FF2B5EF4-FFF2-40B4-BE49-F238E27FC236}">
                <a16:creationId xmlns:a16="http://schemas.microsoft.com/office/drawing/2014/main" id="{DCB2C10A-AC1F-454C-9278-9950D22AB294}"/>
              </a:ext>
            </a:extLst>
          </p:cNvPr>
          <p:cNvGrpSpPr/>
          <p:nvPr/>
        </p:nvGrpSpPr>
        <p:grpSpPr>
          <a:xfrm>
            <a:off x="1151809" y="1556974"/>
            <a:ext cx="3579425" cy="940574"/>
            <a:chOff x="1311958" y="3405486"/>
            <a:chExt cx="3579192" cy="940513"/>
          </a:xfrm>
        </p:grpSpPr>
        <p:sp>
          <p:nvSpPr>
            <p:cNvPr id="55" name="Freeform 20">
              <a:extLst>
                <a:ext uri="{FF2B5EF4-FFF2-40B4-BE49-F238E27FC236}">
                  <a16:creationId xmlns:a16="http://schemas.microsoft.com/office/drawing/2014/main" id="{CD905248-B945-4F42-B77A-DCEED6E3E06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AC96820F-5BB2-41B7-AB2C-A138B27F072B}"/>
                </a:ext>
              </a:extLst>
            </p:cNvPr>
            <p:cNvSpPr txBox="1"/>
            <p:nvPr/>
          </p:nvSpPr>
          <p:spPr>
            <a:xfrm>
              <a:off x="2316645" y="3484582"/>
              <a:ext cx="2231556" cy="8001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</a:p>
          </p:txBody>
        </p:sp>
        <p:grpSp>
          <p:nvGrpSpPr>
            <p:cNvPr id="57" name="Group 70">
              <a:extLst>
                <a:ext uri="{FF2B5EF4-FFF2-40B4-BE49-F238E27FC236}">
                  <a16:creationId xmlns:a16="http://schemas.microsoft.com/office/drawing/2014/main" id="{61D9826D-B522-4393-8D72-31F018086C18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7156EDFF-DCEA-4D5B-81F1-332541F882C7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13">
                <a:extLst>
                  <a:ext uri="{FF2B5EF4-FFF2-40B4-BE49-F238E27FC236}">
                    <a16:creationId xmlns:a16="http://schemas.microsoft.com/office/drawing/2014/main" id="{578BDCCC-A141-4F74-867F-B5CC00FBE6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14">
                <a:extLst>
                  <a:ext uri="{FF2B5EF4-FFF2-40B4-BE49-F238E27FC236}">
                    <a16:creationId xmlns:a16="http://schemas.microsoft.com/office/drawing/2014/main" id="{14977511-ECB8-43F1-831C-3F20CEB1A5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15">
                <a:extLst>
                  <a:ext uri="{FF2B5EF4-FFF2-40B4-BE49-F238E27FC236}">
                    <a16:creationId xmlns:a16="http://schemas.microsoft.com/office/drawing/2014/main" id="{4EB17A73-B4C4-4041-B19C-81BC0035F2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16">
                <a:extLst>
                  <a:ext uri="{FF2B5EF4-FFF2-40B4-BE49-F238E27FC236}">
                    <a16:creationId xmlns:a16="http://schemas.microsoft.com/office/drawing/2014/main" id="{DBF76CDD-12C9-4E3D-A05B-B6D5682A1F1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17">
                <a:extLst>
                  <a:ext uri="{FF2B5EF4-FFF2-40B4-BE49-F238E27FC236}">
                    <a16:creationId xmlns:a16="http://schemas.microsoft.com/office/drawing/2014/main" id="{6A371AC1-4AC8-4D28-8211-E5F7D17ADA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18">
                <a:extLst>
                  <a:ext uri="{FF2B5EF4-FFF2-40B4-BE49-F238E27FC236}">
                    <a16:creationId xmlns:a16="http://schemas.microsoft.com/office/drawing/2014/main" id="{B8333682-9C9D-4B9A-916C-F81F9F8576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Freeform 19">
                <a:extLst>
                  <a:ext uri="{FF2B5EF4-FFF2-40B4-BE49-F238E27FC236}">
                    <a16:creationId xmlns:a16="http://schemas.microsoft.com/office/drawing/2014/main" id="{D1B385DD-95B1-4512-9E8F-7DE9CFCDA34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6" name="Freeform 20">
                <a:extLst>
                  <a:ext uri="{FF2B5EF4-FFF2-40B4-BE49-F238E27FC236}">
                    <a16:creationId xmlns:a16="http://schemas.microsoft.com/office/drawing/2014/main" id="{59A95718-3BFF-41C4-A4CD-33F678BDAC1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7" name="Freeform 21">
                <a:extLst>
                  <a:ext uri="{FF2B5EF4-FFF2-40B4-BE49-F238E27FC236}">
                    <a16:creationId xmlns:a16="http://schemas.microsoft.com/office/drawing/2014/main" id="{E9E6B56A-269D-4215-9D9D-C10D70A7876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8" name="Freeform 22">
                <a:extLst>
                  <a:ext uri="{FF2B5EF4-FFF2-40B4-BE49-F238E27FC236}">
                    <a16:creationId xmlns:a16="http://schemas.microsoft.com/office/drawing/2014/main" id="{886BF437-C8C4-40F3-8F74-98F1478D58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9" name="Freeform 23">
                <a:extLst>
                  <a:ext uri="{FF2B5EF4-FFF2-40B4-BE49-F238E27FC236}">
                    <a16:creationId xmlns:a16="http://schemas.microsoft.com/office/drawing/2014/main" id="{C5FAD9F2-0A3D-4BFF-957E-828AD4521A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0" name="Freeform 24">
                <a:extLst>
                  <a:ext uri="{FF2B5EF4-FFF2-40B4-BE49-F238E27FC236}">
                    <a16:creationId xmlns:a16="http://schemas.microsoft.com/office/drawing/2014/main" id="{A6271F98-2D69-4091-8865-75D5D13BEEF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1" name="Freeform 25">
                <a:extLst>
                  <a:ext uri="{FF2B5EF4-FFF2-40B4-BE49-F238E27FC236}">
                    <a16:creationId xmlns:a16="http://schemas.microsoft.com/office/drawing/2014/main" id="{6684DD3D-2283-4D0B-8EDF-875818F50F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2" name="Freeform 26">
                <a:extLst>
                  <a:ext uri="{FF2B5EF4-FFF2-40B4-BE49-F238E27FC236}">
                    <a16:creationId xmlns:a16="http://schemas.microsoft.com/office/drawing/2014/main" id="{94737188-BF4C-42A0-AB12-112C9368FB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3" name="Freeform 27">
                <a:extLst>
                  <a:ext uri="{FF2B5EF4-FFF2-40B4-BE49-F238E27FC236}">
                    <a16:creationId xmlns:a16="http://schemas.microsoft.com/office/drawing/2014/main" id="{73EA055F-2622-47C6-8FA7-0C32AACFB9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4" name="Freeform 28">
                <a:extLst>
                  <a:ext uri="{FF2B5EF4-FFF2-40B4-BE49-F238E27FC236}">
                    <a16:creationId xmlns:a16="http://schemas.microsoft.com/office/drawing/2014/main" id="{79719667-613A-4A0D-9407-29F38E040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5" name="Freeform 29">
                <a:extLst>
                  <a:ext uri="{FF2B5EF4-FFF2-40B4-BE49-F238E27FC236}">
                    <a16:creationId xmlns:a16="http://schemas.microsoft.com/office/drawing/2014/main" id="{6C4AA3C4-5E57-46E1-BF3D-E1A4D0936A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6" name="Freeform 30">
                <a:extLst>
                  <a:ext uri="{FF2B5EF4-FFF2-40B4-BE49-F238E27FC236}">
                    <a16:creationId xmlns:a16="http://schemas.microsoft.com/office/drawing/2014/main" id="{16128399-2BC5-4317-9DF3-8BE7362CBA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7" name="Freeform 31">
                <a:extLst>
                  <a:ext uri="{FF2B5EF4-FFF2-40B4-BE49-F238E27FC236}">
                    <a16:creationId xmlns:a16="http://schemas.microsoft.com/office/drawing/2014/main" id="{5318CCFD-2AD9-48DA-80ED-5DADB07100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8" name="Freeform 32">
                <a:extLst>
                  <a:ext uri="{FF2B5EF4-FFF2-40B4-BE49-F238E27FC236}">
                    <a16:creationId xmlns:a16="http://schemas.microsoft.com/office/drawing/2014/main" id="{CA3364EC-BD0A-48D3-8694-FEB46C9AE6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9" name="Freeform 33">
                <a:extLst>
                  <a:ext uri="{FF2B5EF4-FFF2-40B4-BE49-F238E27FC236}">
                    <a16:creationId xmlns:a16="http://schemas.microsoft.com/office/drawing/2014/main" id="{6358AAEA-52A5-4AA9-B88B-1D13FD4429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0" name="Freeform 34">
                <a:extLst>
                  <a:ext uri="{FF2B5EF4-FFF2-40B4-BE49-F238E27FC236}">
                    <a16:creationId xmlns:a16="http://schemas.microsoft.com/office/drawing/2014/main" id="{31A2D3BB-9746-4F39-91C3-9842E1B736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1" name="Freeform 35">
                <a:extLst>
                  <a:ext uri="{FF2B5EF4-FFF2-40B4-BE49-F238E27FC236}">
                    <a16:creationId xmlns:a16="http://schemas.microsoft.com/office/drawing/2014/main" id="{17370420-F9E6-4C1B-BDD4-45653F64CB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2" name="Freeform 36">
                <a:extLst>
                  <a:ext uri="{FF2B5EF4-FFF2-40B4-BE49-F238E27FC236}">
                    <a16:creationId xmlns:a16="http://schemas.microsoft.com/office/drawing/2014/main" id="{A8797147-B245-4BD5-9FD3-867A0B5046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3" name="Rounded Rectangle 2"/>
          <p:cNvSpPr/>
          <p:nvPr/>
        </p:nvSpPr>
        <p:spPr>
          <a:xfrm>
            <a:off x="1099281" y="4372346"/>
            <a:ext cx="22538504" cy="7913775"/>
          </a:xfrm>
          <a:prstGeom prst="roundRect">
            <a:avLst>
              <a:gd name="adj" fmla="val 4833"/>
            </a:avLst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800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021516" y="5586573"/>
                <a:ext cx="22432111" cy="6608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Đẳng thức cần chứng minh được viết lại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nl-NL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nl-NL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𝑰𝑴</m:t>
                            </m:r>
                          </m:e>
                        </m:acc>
                      </m:e>
                      <m:sup>
                        <m:r>
                          <a:rPr lang="nl-NL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𝑰𝑨</m:t>
                            </m:r>
                          </m:e>
                        </m:acc>
                      </m:e>
                      <m:sup>
                        <m:r>
                          <a:rPr lang="nl-NL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Để làm xuất hiệ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𝑴</m:t>
                        </m:r>
                      </m:e>
                    </m:acc>
                    <m:r>
                      <a:rPr lang="nl-NL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​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𝑨</m:t>
                        </m:r>
                      </m:e>
                    </m:acc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 </a:t>
                </a:r>
                <a:r>
                  <a:rPr lang="pt-BR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ở VP, sử dụng quy tắc ba điểm để xen điểm I vào ta được </a:t>
                </a:r>
                <a:endParaRPr lang="en-US" sz="4400" b="1" i="1" dirty="0"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𝑽𝑻</m:t>
                      </m:r>
                      <m:r>
                        <a:rPr lang="nl-NL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𝑰</m:t>
                              </m:r>
                            </m:e>
                          </m:acc>
                          <m:r>
                            <a:rPr lang="nl-NL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𝑰𝑨</m:t>
                              </m:r>
                            </m:e>
                          </m:acc>
                        </m:e>
                      </m:d>
                      <m:r>
                        <a:rPr lang="nl-NL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𝑰</m:t>
                              </m:r>
                            </m:e>
                          </m:acc>
                          <m:r>
                            <a:rPr lang="nl-NL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𝑰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b="1" i="1" dirty="0"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                                                      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𝑰</m:t>
                            </m:r>
                          </m:e>
                        </m:acc>
                        <m:r>
                          <a:rPr lang="nl-NL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𝑰𝑨</m:t>
                            </m:r>
                          </m:e>
                        </m:acc>
                      </m:e>
                    </m:d>
                    <m:r>
                      <a:rPr lang="nl-NL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𝑰</m:t>
                            </m:r>
                          </m:e>
                        </m:acc>
                        <m:r>
                          <a:rPr lang="nl-NL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𝑰𝑨</m:t>
                            </m:r>
                          </m:e>
                        </m:acc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                                        </m:t>
                    </m:r>
                    <m:r>
                      <a:rPr lang="nl-NL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𝑰𝑴</m:t>
                            </m:r>
                          </m:e>
                        </m:acc>
                      </m:e>
                      <m:sup>
                        <m:r>
                          <a:rPr lang="nl-NL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𝑰𝑨</m:t>
                            </m:r>
                          </m:e>
                        </m:acc>
                      </m:e>
                      <m:sup>
                        <m:r>
                          <a:rPr lang="nl-NL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                                      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nl-NL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𝑰</m:t>
                        </m:r>
                      </m:e>
                      <m:sup>
                        <m:r>
                          <a:rPr lang="nl-NL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𝑨</m:t>
                        </m:r>
                      </m:e>
                      <m:sup>
                        <m:r>
                          <a:rPr lang="nl-NL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𝑷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 (đpcm)</a:t>
                </a:r>
                <a:r>
                  <a:rPr lang="vi-VN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516" y="5586573"/>
                <a:ext cx="22432111" cy="6608540"/>
              </a:xfrm>
              <a:prstGeom prst="rect">
                <a:avLst/>
              </a:prstGeom>
              <a:blipFill>
                <a:blip r:embed="rId2"/>
                <a:stretch>
                  <a:fillRect t="-369" b="-3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712074" y="1962250"/>
                <a:ext cx="16777864" cy="18490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Cho I là trung điểm của đoạn thẳng AB và M là điểm tùy ý.</a:t>
                </a:r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Chứng minh rằng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  <m:sup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 .</a:t>
                </a:r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2074" y="1962250"/>
                <a:ext cx="16777864" cy="1849032"/>
              </a:xfrm>
              <a:prstGeom prst="rect">
                <a:avLst/>
              </a:prstGeom>
              <a:blipFill>
                <a:blip r:embed="rId3"/>
                <a:stretch>
                  <a:fillRect l="-1453" t="-5611" b="-9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4" name="Group 60">
            <a:extLst>
              <a:ext uri="{FF2B5EF4-FFF2-40B4-BE49-F238E27FC236}">
                <a16:creationId xmlns:a16="http://schemas.microsoft.com/office/drawing/2014/main" id="{BD6227B7-6635-4261-B4B2-78711483F8F9}"/>
              </a:ext>
            </a:extLst>
          </p:cNvPr>
          <p:cNvGrpSpPr/>
          <p:nvPr/>
        </p:nvGrpSpPr>
        <p:grpSpPr>
          <a:xfrm>
            <a:off x="1099281" y="4393152"/>
            <a:ext cx="3568351" cy="800272"/>
            <a:chOff x="1224541" y="6305967"/>
            <a:chExt cx="3568119" cy="885308"/>
          </a:xfrm>
        </p:grpSpPr>
        <p:sp>
          <p:nvSpPr>
            <p:cNvPr id="85" name="Freeform 20">
              <a:extLst>
                <a:ext uri="{FF2B5EF4-FFF2-40B4-BE49-F238E27FC236}">
                  <a16:creationId xmlns:a16="http://schemas.microsoft.com/office/drawing/2014/main" id="{9CADF005-AF1B-44D5-B025-96B4C8DCECAC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698A20BD-FCE1-4D87-A43E-0915FDAECD8C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7" name="Round Diagonal Corner Rectangle 58">
              <a:extLst>
                <a:ext uri="{FF2B5EF4-FFF2-40B4-BE49-F238E27FC236}">
                  <a16:creationId xmlns:a16="http://schemas.microsoft.com/office/drawing/2014/main" id="{49293561-CE0C-4BC0-B590-8BB79320D0F7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8" name="Freeform 15">
              <a:extLst>
                <a:ext uri="{FF2B5EF4-FFF2-40B4-BE49-F238E27FC236}">
                  <a16:creationId xmlns:a16="http://schemas.microsoft.com/office/drawing/2014/main" id="{96AD3F0D-14F2-4807-8299-29B3809A6CF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862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61">
            <a:extLst>
              <a:ext uri="{FF2B5EF4-FFF2-40B4-BE49-F238E27FC236}">
                <a16:creationId xmlns:a16="http://schemas.microsoft.com/office/drawing/2014/main" id="{F1D5AA1B-E485-423A-8D8B-CAD32388DF10}"/>
              </a:ext>
            </a:extLst>
          </p:cNvPr>
          <p:cNvSpPr/>
          <p:nvPr/>
        </p:nvSpPr>
        <p:spPr>
          <a:xfrm>
            <a:off x="887538" y="2123198"/>
            <a:ext cx="22538209" cy="3366905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4" name="Rounded Rectangle 2">
            <a:extLst>
              <a:ext uri="{FF2B5EF4-FFF2-40B4-BE49-F238E27FC236}">
                <a16:creationId xmlns:a16="http://schemas.microsoft.com/office/drawing/2014/main" id="{0FDAA9A9-3E28-4D1F-879E-76E2094D34E2}"/>
              </a:ext>
            </a:extLst>
          </p:cNvPr>
          <p:cNvSpPr/>
          <p:nvPr/>
        </p:nvSpPr>
        <p:spPr>
          <a:xfrm>
            <a:off x="857725" y="5878251"/>
            <a:ext cx="22538504" cy="7605280"/>
          </a:xfrm>
          <a:prstGeom prst="roundRect">
            <a:avLst>
              <a:gd name="adj" fmla="val 4833"/>
            </a:avLst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800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4552665" y="2069403"/>
                <a:ext cx="17569952" cy="35118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nl-NL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Cho bốn điểm A, B, C, D bất kì. Chứng minh rằng:</a:t>
                </a:r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𝑨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𝑩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 (*).</a:t>
                </a:r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Từ đó suy ra một cách chứng minh định lí: "Ba đường cao trong tam giác đồng qui".</a:t>
                </a:r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665" y="2069403"/>
                <a:ext cx="17569952" cy="3511859"/>
              </a:xfrm>
              <a:prstGeom prst="rect">
                <a:avLst/>
              </a:prstGeom>
              <a:blipFill>
                <a:blip r:embed="rId2"/>
                <a:stretch>
                  <a:fillRect t="-2773" b="-5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169923" y="6424217"/>
                <a:ext cx="22226306" cy="1851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𝑨</m:t>
                          </m:r>
                        </m:e>
                      </m:acc>
                      <m:r>
                        <a:rPr lang="nl-NL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nl-NL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𝑩</m:t>
                          </m:r>
                        </m:e>
                      </m:acc>
                      <m:r>
                        <a:rPr lang="nl-NL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𝑨</m:t>
                          </m:r>
                        </m:e>
                      </m:acc>
                      <m:r>
                        <a:rPr lang="nl-NL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𝑪</m:t>
                          </m:r>
                        </m:e>
                      </m:acc>
                      <m:r>
                        <a:rPr lang="nl-NL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nl-NL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𝑨</m:t>
                          </m:r>
                        </m:e>
                      </m:acc>
                      <m:r>
                        <a:rPr lang="nl-NL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𝑫𝑪</m:t>
                              </m:r>
                            </m:e>
                          </m:acc>
                          <m:r>
                            <a:rPr lang="nl-NL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𝑫𝑩</m:t>
                              </m:r>
                            </m:e>
                          </m:acc>
                        </m:e>
                      </m:d>
                      <m:r>
                        <a:rPr lang="nl-NL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𝑩</m:t>
                          </m:r>
                        </m:e>
                      </m:acc>
                      <m:r>
                        <a:rPr lang="nl-NL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𝑫𝑨</m:t>
                              </m:r>
                            </m:e>
                          </m:acc>
                          <m:r>
                            <a:rPr lang="nl-NL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𝑫𝑪</m:t>
                              </m:r>
                            </m:e>
                          </m:acc>
                        </m:e>
                      </m:d>
                      <m:r>
                        <a:rPr lang="nl-NL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𝑪</m:t>
                          </m:r>
                        </m:e>
                      </m:acc>
                      <m:r>
                        <a:rPr lang="nl-NL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𝑫𝑩</m:t>
                              </m:r>
                            </m:e>
                          </m:acc>
                          <m:r>
                            <a:rPr lang="nl-NL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𝑫𝑨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923" y="6424217"/>
                <a:ext cx="22226306" cy="185191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7290603" y="7457637"/>
                <a:ext cx="16777864" cy="838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𝑫𝑨</m:t>
                          </m:r>
                        </m:e>
                      </m:acc>
                      <m:r>
                        <a:rPr lang="en-US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𝑫𝑪</m:t>
                          </m:r>
                        </m:e>
                      </m:acc>
                      <m:r>
                        <a:rPr lang="en-US" b="1" i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𝑫𝑨</m:t>
                          </m:r>
                        </m:e>
                      </m:acc>
                      <m:r>
                        <a:rPr lang="en-US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𝑫𝑩</m:t>
                          </m:r>
                        </m:e>
                      </m:acc>
                      <m:r>
                        <a:rPr lang="en-US" b="1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𝑫𝑩</m:t>
                          </m:r>
                        </m:e>
                      </m:acc>
                      <m:r>
                        <a:rPr lang="en-US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𝑫𝑨</m:t>
                          </m:r>
                        </m:e>
                      </m:acc>
                      <m:r>
                        <a:rPr lang="en-US" b="1" i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𝑫𝑩</m:t>
                          </m:r>
                        </m:e>
                      </m:acc>
                      <m:r>
                        <a:rPr lang="en-US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𝑫𝑪</m:t>
                          </m:r>
                        </m:e>
                      </m:acc>
                      <m:r>
                        <a:rPr lang="en-US" b="1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𝑫𝑪</m:t>
                          </m:r>
                        </m:e>
                      </m:acc>
                      <m:r>
                        <a:rPr lang="en-US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𝑫𝑩</m:t>
                          </m:r>
                        </m:e>
                      </m:acc>
                      <m:r>
                        <a:rPr lang="en-US" b="1" i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𝑫𝑪</m:t>
                          </m:r>
                        </m:e>
                      </m:acc>
                      <m:r>
                        <a:rPr lang="en-US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𝑫𝑨</m:t>
                          </m:r>
                        </m:e>
                      </m:acc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0603" y="7457637"/>
                <a:ext cx="16777864" cy="8387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1169923" y="8204953"/>
            <a:ext cx="16705856" cy="792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nl-NL" sz="4400" b="1" dirty="0"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Gọi H là giao của hai đường cao xuất phát từ đỉnh A,B.</a:t>
            </a:r>
            <a:endParaRPr lang="en-US" sz="4400" b="1" dirty="0">
              <a:effectLst/>
              <a:latin typeface="Tahoma" panose="020B0604030504040204" pitchFamily="34" charset="0"/>
              <a:ea typeface="Calibri" panose="020F050202020403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169923" y="8997041"/>
                <a:ext cx="11472821" cy="8764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Khi đó 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𝑨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𝑪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 (1)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923" y="8997041"/>
                <a:ext cx="11472821" cy="876458"/>
              </a:xfrm>
              <a:prstGeom prst="rect">
                <a:avLst/>
              </a:prstGeom>
              <a:blipFill>
                <a:blip r:embed="rId5"/>
                <a:stretch>
                  <a:fillRect t="-3472" r="-1222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/>
          <p:cNvSpPr/>
          <p:nvPr/>
        </p:nvSpPr>
        <p:spPr>
          <a:xfrm>
            <a:off x="1745987" y="9854747"/>
            <a:ext cx="161297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4400" b="1" dirty="0">
                <a:latin typeface="Tahoma" panose="020B060403050404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Từ đẳng thức (*) ta cho điểm D trùng với điểm H ta được</a:t>
            </a:r>
            <a:endParaRPr lang="en-US" b="1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8401631" y="10581217"/>
                <a:ext cx="9177064" cy="8474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𝑨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𝑩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𝑪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 (2)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1631" y="10581217"/>
                <a:ext cx="9177064" cy="847411"/>
              </a:xfrm>
              <a:prstGeom prst="rect">
                <a:avLst/>
              </a:prstGeom>
              <a:blipFill>
                <a:blip r:embed="rId6"/>
                <a:stretch>
                  <a:fillRect t="-6475" r="-1859" b="-33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097915" y="11359462"/>
                <a:ext cx="21564429" cy="17731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Từ (1) (2) 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𝑩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 suy ra BH vuông góc với AC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Hay ba đường cao trong tam giác đồng quy (đpcm).</a:t>
                </a:r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915" y="11359462"/>
                <a:ext cx="21564429" cy="1773114"/>
              </a:xfrm>
              <a:prstGeom prst="rect">
                <a:avLst/>
              </a:prstGeom>
              <a:blipFill>
                <a:blip r:embed="rId7"/>
                <a:stretch>
                  <a:fillRect t="-1375" b="-154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67">
            <a:extLst>
              <a:ext uri="{FF2B5EF4-FFF2-40B4-BE49-F238E27FC236}">
                <a16:creationId xmlns:a16="http://schemas.microsoft.com/office/drawing/2014/main" id="{2D0A2D63-42E7-4076-93BD-76BBFB5E9046}"/>
              </a:ext>
            </a:extLst>
          </p:cNvPr>
          <p:cNvGrpSpPr/>
          <p:nvPr/>
        </p:nvGrpSpPr>
        <p:grpSpPr>
          <a:xfrm>
            <a:off x="886269" y="1913608"/>
            <a:ext cx="3579425" cy="940574"/>
            <a:chOff x="1311958" y="3405486"/>
            <a:chExt cx="3579192" cy="940513"/>
          </a:xfrm>
        </p:grpSpPr>
        <p:sp>
          <p:nvSpPr>
            <p:cNvPr id="36" name="Freeform 20">
              <a:extLst>
                <a:ext uri="{FF2B5EF4-FFF2-40B4-BE49-F238E27FC236}">
                  <a16:creationId xmlns:a16="http://schemas.microsoft.com/office/drawing/2014/main" id="{111277BD-4720-4E0E-8E88-E4C47B79FE64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1F7E56F2-2526-4DAA-A41B-BF6A0D8CA65F}"/>
                </a:ext>
              </a:extLst>
            </p:cNvPr>
            <p:cNvSpPr txBox="1"/>
            <p:nvPr/>
          </p:nvSpPr>
          <p:spPr>
            <a:xfrm>
              <a:off x="2316645" y="3484582"/>
              <a:ext cx="2231556" cy="8001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38" name="Group 70">
              <a:extLst>
                <a:ext uri="{FF2B5EF4-FFF2-40B4-BE49-F238E27FC236}">
                  <a16:creationId xmlns:a16="http://schemas.microsoft.com/office/drawing/2014/main" id="{1EEC8226-CE71-4FBC-8DE9-DAE8C3849844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295A823B-B878-4237-804B-C45633337A5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" name="Freeform 13">
                <a:extLst>
                  <a:ext uri="{FF2B5EF4-FFF2-40B4-BE49-F238E27FC236}">
                    <a16:creationId xmlns:a16="http://schemas.microsoft.com/office/drawing/2014/main" id="{5FB98CB9-B4DF-4389-B23D-1F0523B35D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1" name="Freeform 14">
                <a:extLst>
                  <a:ext uri="{FF2B5EF4-FFF2-40B4-BE49-F238E27FC236}">
                    <a16:creationId xmlns:a16="http://schemas.microsoft.com/office/drawing/2014/main" id="{5C23EF2C-89A1-4B67-812A-3292602AF83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EE74DEC4-3714-4FBF-AE33-D24E2FBF315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3" name="Freeform 16">
                <a:extLst>
                  <a:ext uri="{FF2B5EF4-FFF2-40B4-BE49-F238E27FC236}">
                    <a16:creationId xmlns:a16="http://schemas.microsoft.com/office/drawing/2014/main" id="{5E6A67A9-D114-4CCD-97C3-895D41700FE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Freeform 17">
                <a:extLst>
                  <a:ext uri="{FF2B5EF4-FFF2-40B4-BE49-F238E27FC236}">
                    <a16:creationId xmlns:a16="http://schemas.microsoft.com/office/drawing/2014/main" id="{2846540A-F4ED-442F-9266-C8754B1BF2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" name="Freeform 18">
                <a:extLst>
                  <a:ext uri="{FF2B5EF4-FFF2-40B4-BE49-F238E27FC236}">
                    <a16:creationId xmlns:a16="http://schemas.microsoft.com/office/drawing/2014/main" id="{413D6F3D-1E42-4623-9B67-1577EB2C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" name="Freeform 19">
                <a:extLst>
                  <a:ext uri="{FF2B5EF4-FFF2-40B4-BE49-F238E27FC236}">
                    <a16:creationId xmlns:a16="http://schemas.microsoft.com/office/drawing/2014/main" id="{C0C1D2FF-0346-4C6C-9F32-ED541672F3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" name="Freeform 20">
                <a:extLst>
                  <a:ext uri="{FF2B5EF4-FFF2-40B4-BE49-F238E27FC236}">
                    <a16:creationId xmlns:a16="http://schemas.microsoft.com/office/drawing/2014/main" id="{A24297FE-8F3B-467D-BB1D-C1B18398C8B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Freeform 21">
                <a:extLst>
                  <a:ext uri="{FF2B5EF4-FFF2-40B4-BE49-F238E27FC236}">
                    <a16:creationId xmlns:a16="http://schemas.microsoft.com/office/drawing/2014/main" id="{ADA139E1-561F-423F-8892-A2E3900014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" name="Freeform 22">
                <a:extLst>
                  <a:ext uri="{FF2B5EF4-FFF2-40B4-BE49-F238E27FC236}">
                    <a16:creationId xmlns:a16="http://schemas.microsoft.com/office/drawing/2014/main" id="{1EC50107-D694-414F-B074-CFDBD34501B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" name="Freeform 23">
                <a:extLst>
                  <a:ext uri="{FF2B5EF4-FFF2-40B4-BE49-F238E27FC236}">
                    <a16:creationId xmlns:a16="http://schemas.microsoft.com/office/drawing/2014/main" id="{D00D1729-88AC-498E-91B1-4295EB04C46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1" name="Freeform 24">
                <a:extLst>
                  <a:ext uri="{FF2B5EF4-FFF2-40B4-BE49-F238E27FC236}">
                    <a16:creationId xmlns:a16="http://schemas.microsoft.com/office/drawing/2014/main" id="{DE4EFEC5-0104-4C96-92CB-17B426BEEE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" name="Freeform 25">
                <a:extLst>
                  <a:ext uri="{FF2B5EF4-FFF2-40B4-BE49-F238E27FC236}">
                    <a16:creationId xmlns:a16="http://schemas.microsoft.com/office/drawing/2014/main" id="{D00C37A4-7EC7-405D-A498-DEC711EE60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" name="Freeform 26">
                <a:extLst>
                  <a:ext uri="{FF2B5EF4-FFF2-40B4-BE49-F238E27FC236}">
                    <a16:creationId xmlns:a16="http://schemas.microsoft.com/office/drawing/2014/main" id="{6ADB2B16-6600-47DB-812E-6A021F4ADB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Freeform 27">
                <a:extLst>
                  <a:ext uri="{FF2B5EF4-FFF2-40B4-BE49-F238E27FC236}">
                    <a16:creationId xmlns:a16="http://schemas.microsoft.com/office/drawing/2014/main" id="{7BECBB1E-BF0E-4BEA-81C9-91686A6FAF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Freeform 28">
                <a:extLst>
                  <a:ext uri="{FF2B5EF4-FFF2-40B4-BE49-F238E27FC236}">
                    <a16:creationId xmlns:a16="http://schemas.microsoft.com/office/drawing/2014/main" id="{63DF9C04-F414-42AF-87E2-12029B3E7F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29">
                <a:extLst>
                  <a:ext uri="{FF2B5EF4-FFF2-40B4-BE49-F238E27FC236}">
                    <a16:creationId xmlns:a16="http://schemas.microsoft.com/office/drawing/2014/main" id="{7614F04C-0CE3-44A2-8F3F-C0B46CCEBA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30">
                <a:extLst>
                  <a:ext uri="{FF2B5EF4-FFF2-40B4-BE49-F238E27FC236}">
                    <a16:creationId xmlns:a16="http://schemas.microsoft.com/office/drawing/2014/main" id="{2E87D098-203E-4628-BFB6-3BB327C7CA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Freeform 31">
                <a:extLst>
                  <a:ext uri="{FF2B5EF4-FFF2-40B4-BE49-F238E27FC236}">
                    <a16:creationId xmlns:a16="http://schemas.microsoft.com/office/drawing/2014/main" id="{D48DDBB0-AA6E-46B7-8B7E-3F47EE277B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32">
                <a:extLst>
                  <a:ext uri="{FF2B5EF4-FFF2-40B4-BE49-F238E27FC236}">
                    <a16:creationId xmlns:a16="http://schemas.microsoft.com/office/drawing/2014/main" id="{41F5511B-A75B-4787-BED4-2BBFDBDB7E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33">
                <a:extLst>
                  <a:ext uri="{FF2B5EF4-FFF2-40B4-BE49-F238E27FC236}">
                    <a16:creationId xmlns:a16="http://schemas.microsoft.com/office/drawing/2014/main" id="{4EEDEEE8-E956-42C5-A176-688B75293C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34">
                <a:extLst>
                  <a:ext uri="{FF2B5EF4-FFF2-40B4-BE49-F238E27FC236}">
                    <a16:creationId xmlns:a16="http://schemas.microsoft.com/office/drawing/2014/main" id="{87CBF383-51E8-4924-817B-3286E1F832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35">
                <a:extLst>
                  <a:ext uri="{FF2B5EF4-FFF2-40B4-BE49-F238E27FC236}">
                    <a16:creationId xmlns:a16="http://schemas.microsoft.com/office/drawing/2014/main" id="{67BCC401-DD4B-40F9-B15E-EA4EF682D5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36">
                <a:extLst>
                  <a:ext uri="{FF2B5EF4-FFF2-40B4-BE49-F238E27FC236}">
                    <a16:creationId xmlns:a16="http://schemas.microsoft.com/office/drawing/2014/main" id="{F7D81278-77A5-46D1-9ADA-870F4A5496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5" name="Group 60">
            <a:extLst>
              <a:ext uri="{FF2B5EF4-FFF2-40B4-BE49-F238E27FC236}">
                <a16:creationId xmlns:a16="http://schemas.microsoft.com/office/drawing/2014/main" id="{19474A2B-A25C-4C01-A676-FD7BCA3D238A}"/>
              </a:ext>
            </a:extLst>
          </p:cNvPr>
          <p:cNvGrpSpPr/>
          <p:nvPr/>
        </p:nvGrpSpPr>
        <p:grpSpPr>
          <a:xfrm>
            <a:off x="897344" y="5668111"/>
            <a:ext cx="3568351" cy="800272"/>
            <a:chOff x="1224541" y="6305967"/>
            <a:chExt cx="3568119" cy="885308"/>
          </a:xfrm>
        </p:grpSpPr>
        <p:sp>
          <p:nvSpPr>
            <p:cNvPr id="66" name="Freeform 20">
              <a:extLst>
                <a:ext uri="{FF2B5EF4-FFF2-40B4-BE49-F238E27FC236}">
                  <a16:creationId xmlns:a16="http://schemas.microsoft.com/office/drawing/2014/main" id="{AE7A221A-C2B7-4086-A71F-F53A3AA48296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A9D02367-1A0F-4A2D-AA7C-AC2F1DD7B7A3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8" name="Round Diagonal Corner Rectangle 58">
              <a:extLst>
                <a:ext uri="{FF2B5EF4-FFF2-40B4-BE49-F238E27FC236}">
                  <a16:creationId xmlns:a16="http://schemas.microsoft.com/office/drawing/2014/main" id="{CCE35DB6-20AA-4C9C-93C8-DCB3C578BA5A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9" name="Freeform 15">
              <a:extLst>
                <a:ext uri="{FF2B5EF4-FFF2-40B4-BE49-F238E27FC236}">
                  <a16:creationId xmlns:a16="http://schemas.microsoft.com/office/drawing/2014/main" id="{A8AC638D-8556-4271-9ED5-746078EE078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8963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26" grpId="0"/>
      <p:bldP spid="27" grpId="0"/>
      <p:bldP spid="33" grpId="0"/>
      <p:bldP spid="34" grpId="0"/>
      <p:bldP spid="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ounded Rectangle 61">
            <a:extLst>
              <a:ext uri="{FF2B5EF4-FFF2-40B4-BE49-F238E27FC236}">
                <a16:creationId xmlns:a16="http://schemas.microsoft.com/office/drawing/2014/main" id="{A1155496-F53C-49A1-A544-D6B4A821EEA4}"/>
              </a:ext>
            </a:extLst>
          </p:cNvPr>
          <p:cNvSpPr/>
          <p:nvPr/>
        </p:nvSpPr>
        <p:spPr>
          <a:xfrm>
            <a:off x="1099576" y="1887804"/>
            <a:ext cx="22538209" cy="2378701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8" name="Group 67">
            <a:extLst>
              <a:ext uri="{FF2B5EF4-FFF2-40B4-BE49-F238E27FC236}">
                <a16:creationId xmlns:a16="http://schemas.microsoft.com/office/drawing/2014/main" id="{DDF89F2D-137B-4164-B15B-88B1D719F993}"/>
              </a:ext>
            </a:extLst>
          </p:cNvPr>
          <p:cNvGrpSpPr/>
          <p:nvPr/>
        </p:nvGrpSpPr>
        <p:grpSpPr>
          <a:xfrm>
            <a:off x="1151809" y="1556974"/>
            <a:ext cx="3579425" cy="940574"/>
            <a:chOff x="1311958" y="3405486"/>
            <a:chExt cx="3579192" cy="940513"/>
          </a:xfrm>
        </p:grpSpPr>
        <p:sp>
          <p:nvSpPr>
            <p:cNvPr id="29" name="Freeform 20">
              <a:extLst>
                <a:ext uri="{FF2B5EF4-FFF2-40B4-BE49-F238E27FC236}">
                  <a16:creationId xmlns:a16="http://schemas.microsoft.com/office/drawing/2014/main" id="{4E8493E7-02EC-4D03-9F9C-951BEC3D475D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3CEFB3EE-284E-44F4-84FE-0DDD397CB0EE}"/>
                </a:ext>
              </a:extLst>
            </p:cNvPr>
            <p:cNvSpPr txBox="1"/>
            <p:nvPr/>
          </p:nvSpPr>
          <p:spPr>
            <a:xfrm>
              <a:off x="2316645" y="3484582"/>
              <a:ext cx="2231556" cy="8001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  <p:grpSp>
          <p:nvGrpSpPr>
            <p:cNvPr id="31" name="Group 70">
              <a:extLst>
                <a:ext uri="{FF2B5EF4-FFF2-40B4-BE49-F238E27FC236}">
                  <a16:creationId xmlns:a16="http://schemas.microsoft.com/office/drawing/2014/main" id="{B5A78A1C-9FF5-4E9F-876A-AB766E4B903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57756001-4E7A-4D4C-B500-1D45305EAF79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3" name="Freeform 13">
                <a:extLst>
                  <a:ext uri="{FF2B5EF4-FFF2-40B4-BE49-F238E27FC236}">
                    <a16:creationId xmlns:a16="http://schemas.microsoft.com/office/drawing/2014/main" id="{0D63EAF5-AD1F-4D56-8764-E52F7EB8A0A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4" name="Freeform 14">
                <a:extLst>
                  <a:ext uri="{FF2B5EF4-FFF2-40B4-BE49-F238E27FC236}">
                    <a16:creationId xmlns:a16="http://schemas.microsoft.com/office/drawing/2014/main" id="{E40CA83A-1657-4440-82C5-9DE392F180B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5" name="Freeform 15">
                <a:extLst>
                  <a:ext uri="{FF2B5EF4-FFF2-40B4-BE49-F238E27FC236}">
                    <a16:creationId xmlns:a16="http://schemas.microsoft.com/office/drawing/2014/main" id="{0D682245-6A2C-4799-8075-E5B935B436F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" name="Freeform 16">
                <a:extLst>
                  <a:ext uri="{FF2B5EF4-FFF2-40B4-BE49-F238E27FC236}">
                    <a16:creationId xmlns:a16="http://schemas.microsoft.com/office/drawing/2014/main" id="{B36AF3F0-28F9-409D-85C8-F2E49146088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7" name="Freeform 17">
                <a:extLst>
                  <a:ext uri="{FF2B5EF4-FFF2-40B4-BE49-F238E27FC236}">
                    <a16:creationId xmlns:a16="http://schemas.microsoft.com/office/drawing/2014/main" id="{DA912D22-E9F7-4424-A6CB-19413331362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" name="Freeform 18">
                <a:extLst>
                  <a:ext uri="{FF2B5EF4-FFF2-40B4-BE49-F238E27FC236}">
                    <a16:creationId xmlns:a16="http://schemas.microsoft.com/office/drawing/2014/main" id="{92B09C0C-68EA-4956-9602-E572A92D6FE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Freeform 19">
                <a:extLst>
                  <a:ext uri="{FF2B5EF4-FFF2-40B4-BE49-F238E27FC236}">
                    <a16:creationId xmlns:a16="http://schemas.microsoft.com/office/drawing/2014/main" id="{0E5FA8E9-CA3D-4630-97BE-D1A10B430F0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" name="Freeform 20">
                <a:extLst>
                  <a:ext uri="{FF2B5EF4-FFF2-40B4-BE49-F238E27FC236}">
                    <a16:creationId xmlns:a16="http://schemas.microsoft.com/office/drawing/2014/main" id="{A1C1A8E1-CCA0-4081-98FE-2018D802A1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1" name="Freeform 21">
                <a:extLst>
                  <a:ext uri="{FF2B5EF4-FFF2-40B4-BE49-F238E27FC236}">
                    <a16:creationId xmlns:a16="http://schemas.microsoft.com/office/drawing/2014/main" id="{749BE1F6-8595-4B1A-B2D4-DA2859B9F6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Freeform 22">
                <a:extLst>
                  <a:ext uri="{FF2B5EF4-FFF2-40B4-BE49-F238E27FC236}">
                    <a16:creationId xmlns:a16="http://schemas.microsoft.com/office/drawing/2014/main" id="{02CCF069-C040-4AC8-B55C-63E1D19A6E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3" name="Freeform 23">
                <a:extLst>
                  <a:ext uri="{FF2B5EF4-FFF2-40B4-BE49-F238E27FC236}">
                    <a16:creationId xmlns:a16="http://schemas.microsoft.com/office/drawing/2014/main" id="{DAB5B815-52BF-4BFB-959E-562377E3EA7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Freeform 24">
                <a:extLst>
                  <a:ext uri="{FF2B5EF4-FFF2-40B4-BE49-F238E27FC236}">
                    <a16:creationId xmlns:a16="http://schemas.microsoft.com/office/drawing/2014/main" id="{77F4F4F8-37D1-48E2-B79D-36143FED88C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" name="Freeform 25">
                <a:extLst>
                  <a:ext uri="{FF2B5EF4-FFF2-40B4-BE49-F238E27FC236}">
                    <a16:creationId xmlns:a16="http://schemas.microsoft.com/office/drawing/2014/main" id="{D2E5B727-AF6D-4F92-A633-D6AFD377E3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" name="Freeform 26">
                <a:extLst>
                  <a:ext uri="{FF2B5EF4-FFF2-40B4-BE49-F238E27FC236}">
                    <a16:creationId xmlns:a16="http://schemas.microsoft.com/office/drawing/2014/main" id="{DD71FB03-4249-476A-BBF7-64B35B44C7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" name="Freeform 27">
                <a:extLst>
                  <a:ext uri="{FF2B5EF4-FFF2-40B4-BE49-F238E27FC236}">
                    <a16:creationId xmlns:a16="http://schemas.microsoft.com/office/drawing/2014/main" id="{DED72F7D-AA8E-4B07-BCAA-F1150DC3A8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Freeform 28">
                <a:extLst>
                  <a:ext uri="{FF2B5EF4-FFF2-40B4-BE49-F238E27FC236}">
                    <a16:creationId xmlns:a16="http://schemas.microsoft.com/office/drawing/2014/main" id="{023BA1F4-8EA4-4132-8154-3B697AB633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" name="Freeform 29">
                <a:extLst>
                  <a:ext uri="{FF2B5EF4-FFF2-40B4-BE49-F238E27FC236}">
                    <a16:creationId xmlns:a16="http://schemas.microsoft.com/office/drawing/2014/main" id="{DE484983-52E1-4B93-AA9F-FEB3C3E2C4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" name="Freeform 30">
                <a:extLst>
                  <a:ext uri="{FF2B5EF4-FFF2-40B4-BE49-F238E27FC236}">
                    <a16:creationId xmlns:a16="http://schemas.microsoft.com/office/drawing/2014/main" id="{FFAEC885-DEB1-437F-8C4D-A87925350D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1" name="Freeform 31">
                <a:extLst>
                  <a:ext uri="{FF2B5EF4-FFF2-40B4-BE49-F238E27FC236}">
                    <a16:creationId xmlns:a16="http://schemas.microsoft.com/office/drawing/2014/main" id="{0F50B242-17C7-415F-B332-7028A8567B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" name="Freeform 32">
                <a:extLst>
                  <a:ext uri="{FF2B5EF4-FFF2-40B4-BE49-F238E27FC236}">
                    <a16:creationId xmlns:a16="http://schemas.microsoft.com/office/drawing/2014/main" id="{728949B4-A2D6-438D-83C1-62DF1C8071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" name="Freeform 33">
                <a:extLst>
                  <a:ext uri="{FF2B5EF4-FFF2-40B4-BE49-F238E27FC236}">
                    <a16:creationId xmlns:a16="http://schemas.microsoft.com/office/drawing/2014/main" id="{1CF16C10-1B6A-4432-9614-66E892753A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Freeform 34">
                <a:extLst>
                  <a:ext uri="{FF2B5EF4-FFF2-40B4-BE49-F238E27FC236}">
                    <a16:creationId xmlns:a16="http://schemas.microsoft.com/office/drawing/2014/main" id="{2299FAAC-2910-43C1-947E-0CA6C776F7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Freeform 35">
                <a:extLst>
                  <a:ext uri="{FF2B5EF4-FFF2-40B4-BE49-F238E27FC236}">
                    <a16:creationId xmlns:a16="http://schemas.microsoft.com/office/drawing/2014/main" id="{4A330596-D310-4B5F-9878-2EDF76D6C0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36">
                <a:extLst>
                  <a:ext uri="{FF2B5EF4-FFF2-40B4-BE49-F238E27FC236}">
                    <a16:creationId xmlns:a16="http://schemas.microsoft.com/office/drawing/2014/main" id="{7108024E-03A0-4AFE-9D4A-B444505B53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57" name="Rounded Rectangle 2">
            <a:extLst>
              <a:ext uri="{FF2B5EF4-FFF2-40B4-BE49-F238E27FC236}">
                <a16:creationId xmlns:a16="http://schemas.microsoft.com/office/drawing/2014/main" id="{7DF5542C-DF3C-46AC-8E62-45D89A9A7094}"/>
              </a:ext>
            </a:extLst>
          </p:cNvPr>
          <p:cNvSpPr/>
          <p:nvPr/>
        </p:nvSpPr>
        <p:spPr>
          <a:xfrm>
            <a:off x="1099281" y="4749968"/>
            <a:ext cx="22538504" cy="7913775"/>
          </a:xfrm>
          <a:prstGeom prst="roundRect">
            <a:avLst>
              <a:gd name="adj" fmla="val 4833"/>
            </a:avLst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800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8" name="Group 60">
            <a:extLst>
              <a:ext uri="{FF2B5EF4-FFF2-40B4-BE49-F238E27FC236}">
                <a16:creationId xmlns:a16="http://schemas.microsoft.com/office/drawing/2014/main" id="{72C46027-E8E2-4807-9131-6CA5286F227B}"/>
              </a:ext>
            </a:extLst>
          </p:cNvPr>
          <p:cNvGrpSpPr/>
          <p:nvPr/>
        </p:nvGrpSpPr>
        <p:grpSpPr>
          <a:xfrm>
            <a:off x="1099281" y="4770774"/>
            <a:ext cx="3568351" cy="800272"/>
            <a:chOff x="1224541" y="6305967"/>
            <a:chExt cx="3568119" cy="885308"/>
          </a:xfrm>
        </p:grpSpPr>
        <p:sp>
          <p:nvSpPr>
            <p:cNvPr id="59" name="Freeform 20">
              <a:extLst>
                <a:ext uri="{FF2B5EF4-FFF2-40B4-BE49-F238E27FC236}">
                  <a16:creationId xmlns:a16="http://schemas.microsoft.com/office/drawing/2014/main" id="{71C7E035-8800-415B-9B8F-1E6F4A963797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5D1E8773-FACB-4563-B572-87D40057C94A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Round Diagonal Corner Rectangle 58">
              <a:extLst>
                <a:ext uri="{FF2B5EF4-FFF2-40B4-BE49-F238E27FC236}">
                  <a16:creationId xmlns:a16="http://schemas.microsoft.com/office/drawing/2014/main" id="{42E33DFD-C029-4B49-8AF8-FF8D2535516D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2" name="Freeform 15">
              <a:extLst>
                <a:ext uri="{FF2B5EF4-FFF2-40B4-BE49-F238E27FC236}">
                  <a16:creationId xmlns:a16="http://schemas.microsoft.com/office/drawing/2014/main" id="{678AA972-2BB8-4A08-ABB9-95DB06038A4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86406" y="1814233"/>
                <a:ext cx="18639636" cy="22751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Cho nửa đường tròn đường kính A</a:t>
                </a:r>
                <a:r>
                  <a:rPr lang="nl-NL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B. Có AC và BD là hai dây thuộc nửa đường tròn cắt nhau tại E. Chứng minh rằng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𝑬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en-US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406" y="1814233"/>
                <a:ext cx="18639636" cy="2275175"/>
              </a:xfrm>
              <a:prstGeom prst="rect">
                <a:avLst/>
              </a:prstGeom>
              <a:blipFill>
                <a:blip r:embed="rId2"/>
                <a:stretch>
                  <a:fillRect l="-1308" t="-5630" r="-1373" b="-11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7377370" y="4644128"/>
            <a:ext cx="6048672" cy="4824536"/>
            <a:chOff x="6612" y="12993"/>
            <a:chExt cx="2796" cy="2067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12" y="12993"/>
              <a:ext cx="2796" cy="19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7411" y="14679"/>
              <a:ext cx="109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2.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671514" y="6483277"/>
                <a:ext cx="17209912" cy="56425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𝑻</m:t>
                    </m:r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𝑬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𝑨</m:t>
                            </m:r>
                          </m:e>
                        </m:acc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𝑬</m:t>
                          </m:r>
                        </m:e>
                      </m:acc>
                      <m:r>
                        <a:rPr lang="nl-NL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nl-NL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𝑬</m:t>
                          </m:r>
                        </m:e>
                      </m:acc>
                      <m:r>
                        <a:rPr lang="nl-NL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nl-NL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𝑬</m:t>
                          </m:r>
                        </m:e>
                      </m:acc>
                      <m:r>
                        <a:rPr lang="nl-NL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nl-NL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𝑬</m:t>
                          </m:r>
                        </m:e>
                      </m:acc>
                      <m:r>
                        <a:rPr lang="nl-NL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𝑫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Vì AB là đường kính 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𝑩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𝑩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𝑬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pt-BR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𝑻</m:t>
                    </m:r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𝑬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𝑬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𝑬</m:t>
                            </m:r>
                          </m:e>
                        </m:acc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𝑬𝑩</m:t>
                            </m:r>
                          </m:e>
                        </m:acc>
                      </m:e>
                    </m:d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  <m:sup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𝑷</m:t>
                    </m:r>
                  </m:oMath>
                </a14:m>
                <a:r>
                  <a:rPr lang="pt-BR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 (đpcm).</a:t>
                </a:r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14" y="6483277"/>
                <a:ext cx="17209912" cy="5642507"/>
              </a:xfrm>
              <a:prstGeom prst="rect">
                <a:avLst/>
              </a:prstGeom>
              <a:blipFill>
                <a:blip r:embed="rId4"/>
                <a:stretch>
                  <a:fillRect b="-4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1116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056677" y="1664171"/>
            <a:ext cx="12543910" cy="830955"/>
            <a:chOff x="-1625349" y="1892299"/>
            <a:chExt cx="12545362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1625349" y="1905000"/>
              <a:ext cx="369862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496"/>
              <a:endParaRPr lang="en-US" b="1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-292369" y="1911561"/>
              <a:ext cx="2243182" cy="7540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496"/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496"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ÁC TÍCH VÔ HƯỚNG</a:t>
              </a: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851258" y="2623938"/>
            <a:ext cx="21251683" cy="6406360"/>
            <a:chOff x="1957258" y="3352800"/>
            <a:chExt cx="20658187" cy="6406684"/>
          </a:xfrm>
        </p:grpSpPr>
        <p:sp>
          <p:nvSpPr>
            <p:cNvPr id="61" name="Round Same Side Corner Rectangle 60"/>
            <p:cNvSpPr/>
            <p:nvPr/>
          </p:nvSpPr>
          <p:spPr>
            <a:xfrm flipV="1">
              <a:off x="1957258" y="4337464"/>
              <a:ext cx="20658187" cy="5422020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8" tIns="17999" rIns="35998" bIns="17999" rtlCol="0" anchor="ctr"/>
            <a:lstStyle/>
            <a:p>
              <a:pPr algn="ctr" defTabSz="2177496"/>
              <a:endParaRPr lang="en-US" b="1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62" name="Group 56"/>
            <p:cNvGrpSpPr/>
            <p:nvPr/>
          </p:nvGrpSpPr>
          <p:grpSpPr>
            <a:xfrm>
              <a:off x="1978531" y="3352800"/>
              <a:ext cx="20635342" cy="984664"/>
              <a:chOff x="1978531" y="3352800"/>
              <a:chExt cx="20635342" cy="984664"/>
            </a:xfrm>
          </p:grpSpPr>
          <p:sp>
            <p:nvSpPr>
              <p:cNvPr id="63" name="Round Same Side Corner Rectangle 62"/>
              <p:cNvSpPr/>
              <p:nvPr/>
            </p:nvSpPr>
            <p:spPr>
              <a:xfrm rot="10800000" flipV="1">
                <a:off x="1978531" y="3352800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8" tIns="17999" rIns="35998" bIns="17999" rtlCol="0" anchor="ctr"/>
              <a:lstStyle/>
              <a:p>
                <a:pPr algn="ctr" defTabSz="2177496"/>
                <a:endParaRPr lang="en-US" b="1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3076003" y="3424481"/>
                <a:ext cx="184404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2177496"/>
                <a:r>
                  <a:rPr lang="en-US" sz="4400" b="1" spc="-150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 </a:t>
                </a:r>
                <a:r>
                  <a:rPr lang="vi-VN" sz="4400" b="1" spc="-150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pháp</a:t>
                </a:r>
                <a:endParaRPr lang="en-US" sz="4400" b="1" spc="-15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5" name="Group 64"/>
          <p:cNvGrpSpPr/>
          <p:nvPr/>
        </p:nvGrpSpPr>
        <p:grpSpPr>
          <a:xfrm>
            <a:off x="726031" y="3961869"/>
            <a:ext cx="20665735" cy="980674"/>
            <a:chOff x="1770144" y="5052352"/>
            <a:chExt cx="20666782" cy="98072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/>
                <p:cNvSpPr/>
                <p:nvPr/>
              </p:nvSpPr>
              <p:spPr>
                <a:xfrm>
                  <a:off x="4972877" y="5108673"/>
                  <a:ext cx="17464049" cy="92440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defTabSz="2177496"/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ựa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o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ịnh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ĩa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nl-NL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kumimoji="0" lang="nl-NL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nl-NL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</m:acc>
                      <m:r>
                        <a:rPr kumimoji="0" lang="nl-NL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nl-NL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kumimoji="0" lang="nl-NL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nl-NL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kumimoji="0" lang="nl-NL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𝒐𝒔</m:t>
                      </m:r>
                      <m:d>
                        <m:d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nl-NL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kumimoji="0" lang="nl-NL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nl-NL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a14:m>
                  <a:endParaRPr lang="en-US" sz="32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6" name="Rectangle 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2877" y="5108673"/>
                  <a:ext cx="17464049" cy="924402"/>
                </a:xfrm>
                <a:prstGeom prst="rect">
                  <a:avLst/>
                </a:prstGeom>
                <a:blipFill>
                  <a:blip r:embed="rId3"/>
                  <a:stretch>
                    <a:fillRect l="-1396" t="-3289" b="-236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7" name="Group 66"/>
            <p:cNvGrpSpPr/>
            <p:nvPr/>
          </p:nvGrpSpPr>
          <p:grpSpPr>
            <a:xfrm>
              <a:off x="1770144" y="5052352"/>
              <a:ext cx="2996578" cy="935868"/>
              <a:chOff x="4015409" y="5125279"/>
              <a:chExt cx="2996578" cy="935868"/>
            </a:xfrm>
          </p:grpSpPr>
          <p:grpSp>
            <p:nvGrpSpPr>
              <p:cNvPr id="68" name="Group 21"/>
              <p:cNvGrpSpPr/>
              <p:nvPr/>
            </p:nvGrpSpPr>
            <p:grpSpPr>
              <a:xfrm>
                <a:off x="4015409" y="5125279"/>
                <a:ext cx="2996578" cy="935868"/>
                <a:chOff x="1033670" y="4274403"/>
                <a:chExt cx="2996578" cy="935868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496"/>
                  <a:endParaRPr lang="en-US" b="1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1" name="Round Same Side Corner Rectangle 23"/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496"/>
                  <a:endParaRPr lang="en-US" b="1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2" name="TextBox 71"/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2177496"/>
                  <a:endParaRPr lang="en-US" sz="4800" b="1">
                    <a:solidFill>
                      <a:srgbClr val="E7E6E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9" name="Rectangle 68"/>
              <p:cNvSpPr/>
              <p:nvPr/>
            </p:nvSpPr>
            <p:spPr>
              <a:xfrm>
                <a:off x="4701739" y="5181599"/>
                <a:ext cx="2249448" cy="7079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496"/>
                <a:r>
                  <a:rPr lang="en-US" sz="4000" b="1" dirty="0" err="1">
                    <a:solidFill>
                      <a:srgbClr val="4472C4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</a:t>
                </a:r>
                <a:r>
                  <a:rPr lang="en-US" sz="4000" b="1" dirty="0">
                    <a:solidFill>
                      <a:srgbClr val="4472C4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lang="en-US" b="1" dirty="0">
                  <a:solidFill>
                    <a:srgbClr val="4472C4">
                      <a:lumMod val="75000"/>
                    </a:srgbClr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73" name="Group 72"/>
          <p:cNvGrpSpPr/>
          <p:nvPr/>
        </p:nvGrpSpPr>
        <p:grpSpPr>
          <a:xfrm>
            <a:off x="711315" y="5393668"/>
            <a:ext cx="21200170" cy="2049179"/>
            <a:chOff x="1770144" y="6904817"/>
            <a:chExt cx="21201242" cy="2049284"/>
          </a:xfrm>
        </p:grpSpPr>
        <p:sp>
          <p:nvSpPr>
            <p:cNvPr id="74" name="Rectangle 73"/>
            <p:cNvSpPr/>
            <p:nvPr/>
          </p:nvSpPr>
          <p:spPr>
            <a:xfrm>
              <a:off x="1882496" y="8184621"/>
              <a:ext cx="21088890" cy="7694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2177496"/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ử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ất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ằng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ẳng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ô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ướng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5" name="Group 9"/>
            <p:cNvGrpSpPr/>
            <p:nvPr/>
          </p:nvGrpSpPr>
          <p:grpSpPr>
            <a:xfrm>
              <a:off x="1770144" y="6904817"/>
              <a:ext cx="2996578" cy="935868"/>
              <a:chOff x="4015409" y="6397488"/>
              <a:chExt cx="2996578" cy="935868"/>
            </a:xfrm>
          </p:grpSpPr>
          <p:grpSp>
            <p:nvGrpSpPr>
              <p:cNvPr id="76" name="Group 25"/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78" name="Right Triangle 77"/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496"/>
                  <a:endParaRPr lang="en-US" b="1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496"/>
                  <a:endParaRPr lang="en-US" b="1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2177496"/>
                  <a:endParaRPr lang="en-US" sz="4800" b="1">
                    <a:solidFill>
                      <a:srgbClr val="E7E6E6">
                        <a:lumMod val="50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77" name="Rectangle 76"/>
              <p:cNvSpPr/>
              <p:nvPr/>
            </p:nvSpPr>
            <p:spPr>
              <a:xfrm>
                <a:off x="4701739" y="6476999"/>
                <a:ext cx="2249448" cy="7079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496"/>
                <a:r>
                  <a:rPr lang="en-US" sz="4000" b="1" dirty="0" err="1">
                    <a:solidFill>
                      <a:srgbClr val="4472C4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</a:t>
                </a:r>
                <a:r>
                  <a:rPr lang="en-US" sz="4000" b="1" dirty="0">
                    <a:solidFill>
                      <a:srgbClr val="4472C4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lang="en-US" b="1" dirty="0">
                  <a:solidFill>
                    <a:srgbClr val="4472C4">
                      <a:lumMod val="75000"/>
                    </a:srgbClr>
                  </a:solidFill>
                  <a:latin typeface="Calibri" panose="020F0502020204030204"/>
                </a:endParaRPr>
              </a:p>
            </p:txBody>
          </p:sp>
        </p:grpSp>
      </p:grpSp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9A989751-9080-4D1E-BC0C-31DB1C47E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90814"/>
              </p:ext>
            </p:extLst>
          </p:nvPr>
        </p:nvGraphicFramePr>
        <p:xfrm>
          <a:off x="15217130" y="3745945"/>
          <a:ext cx="5040560" cy="207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558720" progId="Equation.DSMT4">
                  <p:embed/>
                </p:oleObj>
              </mc:Choice>
              <mc:Fallback>
                <p:oleObj name="Equation" r:id="rId4" imgW="1358640" imgH="55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17130" y="3745945"/>
                        <a:ext cx="5040560" cy="207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83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6" y="-376702"/>
            <a:ext cx="184743" cy="754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6" tIns="45723" rIns="91446" bIns="45723" numCol="1" anchor="ctr" anchorCtr="0" compatLnSpc="1">
            <a:prstTxWarp prst="textNoShape">
              <a:avLst/>
            </a:prstTxWarp>
            <a:spAutoFit/>
          </a:bodyPr>
          <a:lstStyle/>
          <a:p>
            <a:pPr defTabSz="2177496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6" y="-376702"/>
            <a:ext cx="184743" cy="754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6" tIns="45723" rIns="91446" bIns="45723" numCol="1" anchor="ctr" anchorCtr="0" compatLnSpc="1">
            <a:prstTxWarp prst="textNoShape">
              <a:avLst/>
            </a:prstTxWarp>
            <a:spAutoFit/>
          </a:bodyPr>
          <a:lstStyle/>
          <a:p>
            <a:pPr defTabSz="2177496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1246832" y="6302595"/>
            <a:ext cx="21819397" cy="7036920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2177496"/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54" name="Group 60"/>
          <p:cNvGrpSpPr/>
          <p:nvPr/>
        </p:nvGrpSpPr>
        <p:grpSpPr>
          <a:xfrm>
            <a:off x="1230885" y="6304891"/>
            <a:ext cx="3568351" cy="800272"/>
            <a:chOff x="1224541" y="6305967"/>
            <a:chExt cx="3568119" cy="885308"/>
          </a:xfrm>
        </p:grpSpPr>
        <p:sp>
          <p:nvSpPr>
            <p:cNvPr id="55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defTabSz="2177496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496"/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Round Diagonal Corner Rectangle 58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496"/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60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defTabSz="2177496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62" name="Rounded Rectangle 61"/>
          <p:cNvSpPr/>
          <p:nvPr/>
        </p:nvSpPr>
        <p:spPr>
          <a:xfrm>
            <a:off x="1165757" y="2143699"/>
            <a:ext cx="21843249" cy="4015100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2177496"/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63" name="Group 67"/>
          <p:cNvGrpSpPr/>
          <p:nvPr/>
        </p:nvGrpSpPr>
        <p:grpSpPr>
          <a:xfrm>
            <a:off x="1151809" y="1556974"/>
            <a:ext cx="3579425" cy="940574"/>
            <a:chOff x="1311958" y="3405486"/>
            <a:chExt cx="3579192" cy="940513"/>
          </a:xfrm>
        </p:grpSpPr>
        <p:sp>
          <p:nvSpPr>
            <p:cNvPr id="64" name="Freeform 20"/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defTabSz="2177496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316645" y="3484582"/>
              <a:ext cx="2231556" cy="8001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496"/>
              <a:r>
                <a:rPr lang="en-US" sz="46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</a:p>
          </p:txBody>
        </p:sp>
        <p:grpSp>
          <p:nvGrpSpPr>
            <p:cNvPr id="66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496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7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9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9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A949D4E-E127-4FD8-836C-06C187AB4156}"/>
                  </a:ext>
                </a:extLst>
              </p:cNvPr>
              <p:cNvSpPr txBox="1"/>
              <p:nvPr/>
            </p:nvSpPr>
            <p:spPr>
              <a:xfrm>
                <a:off x="1107092" y="7138525"/>
                <a:ext cx="21878013" cy="5065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800"/>
                  </a:spcAft>
                  <a:defRPr/>
                </a:pPr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𝑨</m:t>
                        </m:r>
                      </m:e>
                    </m:acc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</m:t>
                        </m:r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𝑨</m:t>
                    </m:r>
                    <m:r>
                      <a:rPr lang="vi-VN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𝑪</m:t>
                    </m:r>
                    <m:r>
                      <a:rPr lang="vi-VN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𝒐𝒔</m:t>
                    </m:r>
                    <m:d>
                      <m:dPr>
                        <m:ctrlPr>
                          <a:rPr lang="vi-VN" sz="4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  <m:r>
                              <a:rPr kumimoji="0" lang="nl-NL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acc>
                        <m:r>
                          <a:rPr kumimoji="0" lang="vi-VN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nl-NL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  <m:r>
                              <a:rPr lang="vi-VN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</m:acc>
                      </m:e>
                    </m:d>
                    <m:r>
                      <a:rPr kumimoji="0" lang="vi-VN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vi-VN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vi-VN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𝒐𝒔</m:t>
                    </m:r>
                    <m:r>
                      <a:rPr lang="nl-NL" sz="48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nl-NL" sz="48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8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nl-NL" sz="48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vi-VN" sz="48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8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4800" b="1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48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sz="48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>
                  <a:lnSpc>
                    <a:spcPct val="115000"/>
                  </a:lnSpc>
                  <a:spcAft>
                    <a:spcPts val="800"/>
                  </a:spcAft>
                  <a:defRPr/>
                </a:pPr>
                <a:r>
                  <a:rPr lang="vi-VN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b)</a:t>
                </a:r>
                <a:r>
                  <a:rPr lang="nl-NL" sz="48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8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A</m:t>
                    </m:r>
                    <m:r>
                      <a:rPr lang="vi-VN" sz="4800" b="1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vi-VN" sz="48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C</m:t>
                    </m:r>
                    <m:r>
                      <a:rPr lang="vi-VN" sz="48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 </m:t>
                    </m:r>
                    <m:acc>
                      <m:accPr>
                        <m:chr m:val="̂"/>
                        <m:ctrlPr>
                          <a:rPr lang="nl-NL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𝑫𝑪</m:t>
                        </m:r>
                      </m:e>
                    </m:acc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8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nl-NL" sz="48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8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nl-NL" sz="4800" b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uy ra </a:t>
                </a:r>
                <a14:m>
                  <m:oMath xmlns:m="http://schemas.openxmlformats.org/officeDocument/2006/math">
                    <m:r>
                      <a:rPr lang="vi-VN" sz="48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△</m:t>
                    </m:r>
                    <m:r>
                      <m:rPr>
                        <m:sty m:val="p"/>
                      </m:rPr>
                      <a:rPr lang="vi-VN" sz="48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ADC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ều, suy r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4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AM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⊥ </m:t>
                    </m:r>
                    <m:r>
                      <m:rPr>
                        <m:sty m:val="p"/>
                      </m:rP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DC</m:t>
                    </m:r>
                  </m:oMath>
                </a14:m>
                <a:endPara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  <a:defRPr/>
                </a:pPr>
                <a14:m>
                  <m:oMath xmlns:m="http://schemas.openxmlformats.org/officeDocument/2006/math">
                    <m:r>
                      <a:rPr 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△</m:t>
                    </m:r>
                    <m:r>
                      <m:rPr>
                        <m:sty m:val="p"/>
                      </m:rPr>
                      <a:rPr lang="vi-VN" sz="4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AMD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vi-VN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uy ra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44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0" lang="en-US" sz="4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b/>
                      <m:sup>
                        <m:r>
                          <a:rPr 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kumimoji="0" lang="vi-VN" sz="4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e>
                      <m:sub/>
                      <m:sup>
                        <m:r>
                          <a:rPr 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vi-VN" sz="4400" b="1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vi-VN" sz="4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MD</m:t>
                        </m:r>
                      </m:e>
                      <m:sub/>
                      <m:sup>
                        <m:r>
                          <a:rPr 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kumimoji="0" lang="vi-VN" sz="4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vi-VN" sz="4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/>
                      <m:sup>
                        <m:r>
                          <a:rPr 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44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kumimoji="0" lang="en-US" sz="4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4400" b="1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vi-VN" sz="4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sup>
                            <m:r>
                              <a:rPr kumimoji="0" lang="en-US" sz="4400" b="1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kumimoji="0" lang="vi-VN" sz="4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vi-VN" sz="4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sup>
                            <m:r>
                              <a:rPr lang="en-US" sz="4400" b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uy ra 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AM</m:t>
                    </m:r>
                    <m:r>
                      <a:rPr lang="vi-VN" sz="4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a:rPr 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a:rPr lang="en-US" sz="4400" b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  <a:defRPr/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m:rPr>
                            <m:sty m:val="p"/>
                          </m:rP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D</m:t>
                        </m:r>
                      </m:e>
                    </m:acc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M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D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d>
                      <m:dPr>
                        <m:ctrlP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r>
                              <m:rPr>
                                <m:sty m:val="p"/>
                              </m:rP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4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AD</m:t>
                            </m:r>
                          </m:e>
                        </m:acc>
                      </m:e>
                    </m:d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a:rPr 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a:rPr lang="en-US" sz="4400" b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4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400" b="1" dirty="0">
                    <a:solidFill>
                      <a:prstClr val="black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𝒐𝒔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nl-NL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nl-NL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4400" b="1" dirty="0">
                    <a:solidFill>
                      <a:prstClr val="black"/>
                    </a:solidFill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vi-VN" sz="4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sup>
                            <m:r>
                              <a:rPr lang="en-US" sz="4400" b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A949D4E-E127-4FD8-836C-06C187AB41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092" y="7138525"/>
                <a:ext cx="21878013" cy="5065105"/>
              </a:xfrm>
              <a:prstGeom prst="rect">
                <a:avLst/>
              </a:prstGeom>
              <a:blipFill>
                <a:blip r:embed="rId3"/>
                <a:stretch>
                  <a:fillRect b="-1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11D46B-3309-4E3E-A788-2B0185F377EF}"/>
                  </a:ext>
                </a:extLst>
              </p:cNvPr>
              <p:cNvSpPr txBox="1"/>
              <p:nvPr/>
            </p:nvSpPr>
            <p:spPr>
              <a:xfrm>
                <a:off x="1211400" y="2457738"/>
                <a:ext cx="16468438" cy="36444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ạnh 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</a:t>
                </a:r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𝑫𝑪</m:t>
                        </m:r>
                      </m:e>
                    </m:acc>
                    <m:r>
                      <a:rPr kumimoji="0" lang="vi-VN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nl-NL" sz="4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kumimoji="0" lang="nl-NL" sz="4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nl-NL" sz="4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M là trung điểm của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𝐂𝐃</m:t>
                    </m:r>
                  </m:oMath>
                </a14:m>
                <a:r>
                  <a:rPr kumimoji="0" lang="vi-VN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: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124585" lvl="0" indent="-742950">
                  <a:lnSpc>
                    <a:spcPct val="115000"/>
                  </a:lnSpc>
                  <a:spcAft>
                    <a:spcPts val="800"/>
                  </a:spcAft>
                  <a:buFontTx/>
                  <a:buAutoNum type="alphaLcParenR"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vi-VN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1124585" lvl="0" indent="-742950">
                  <a:lnSpc>
                    <a:spcPct val="115000"/>
                  </a:lnSpc>
                  <a:spcAft>
                    <a:spcPts val="800"/>
                  </a:spcAft>
                  <a:buFontTx/>
                  <a:buAutoNum type="alphaLcParenR"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11D46B-3309-4E3E-A788-2B0185F37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400" y="2457738"/>
                <a:ext cx="16468438" cy="3644459"/>
              </a:xfrm>
              <a:prstGeom prst="rect">
                <a:avLst/>
              </a:prstGeom>
              <a:blipFill>
                <a:blip r:embed="rId4"/>
                <a:stretch>
                  <a:fillRect l="-1518" t="-2174" b="-4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>
            <a:extLst>
              <a:ext uri="{FF2B5EF4-FFF2-40B4-BE49-F238E27FC236}">
                <a16:creationId xmlns:a16="http://schemas.microsoft.com/office/drawing/2014/main" id="{C80D56B6-6A7A-49B2-A0C8-A8D80C10F5EB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3156" y="2195180"/>
            <a:ext cx="6320482" cy="40752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24227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0" grpId="0"/>
      <p:bldP spid="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6" y="-376702"/>
            <a:ext cx="184743" cy="754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6" tIns="45723" rIns="91446" bIns="45723" numCol="1" anchor="ctr" anchorCtr="0" compatLnSpc="1">
            <a:prstTxWarp prst="textNoShape">
              <a:avLst/>
            </a:prstTxWarp>
            <a:spAutoFit/>
          </a:bodyPr>
          <a:lstStyle/>
          <a:p>
            <a:pPr defTabSz="2177496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6" y="-376702"/>
            <a:ext cx="184743" cy="754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6" tIns="45723" rIns="91446" bIns="45723" numCol="1" anchor="ctr" anchorCtr="0" compatLnSpc="1">
            <a:prstTxWarp prst="textNoShape">
              <a:avLst/>
            </a:prstTxWarp>
            <a:spAutoFit/>
          </a:bodyPr>
          <a:lstStyle/>
          <a:p>
            <a:pPr defTabSz="2177496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1246832" y="6302595"/>
            <a:ext cx="21819397" cy="7036920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2177496"/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54" name="Group 60"/>
          <p:cNvGrpSpPr/>
          <p:nvPr/>
        </p:nvGrpSpPr>
        <p:grpSpPr>
          <a:xfrm>
            <a:off x="1230885" y="6304891"/>
            <a:ext cx="3568351" cy="800272"/>
            <a:chOff x="1224541" y="6305967"/>
            <a:chExt cx="3568119" cy="885308"/>
          </a:xfrm>
        </p:grpSpPr>
        <p:sp>
          <p:nvSpPr>
            <p:cNvPr id="55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defTabSz="2177496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496"/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Round Diagonal Corner Rectangle 58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496"/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60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defTabSz="2177496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62" name="Rounded Rectangle 61"/>
          <p:cNvSpPr/>
          <p:nvPr/>
        </p:nvSpPr>
        <p:spPr>
          <a:xfrm>
            <a:off x="1165757" y="2143699"/>
            <a:ext cx="21843249" cy="4015100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2177496"/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63" name="Group 67"/>
          <p:cNvGrpSpPr/>
          <p:nvPr/>
        </p:nvGrpSpPr>
        <p:grpSpPr>
          <a:xfrm>
            <a:off x="1151809" y="1556974"/>
            <a:ext cx="3579425" cy="940574"/>
            <a:chOff x="1311958" y="3405486"/>
            <a:chExt cx="3579192" cy="940513"/>
          </a:xfrm>
        </p:grpSpPr>
        <p:sp>
          <p:nvSpPr>
            <p:cNvPr id="64" name="Freeform 20"/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defTabSz="2177496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316645" y="3484582"/>
              <a:ext cx="2231556" cy="8001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496"/>
              <a:r>
                <a:rPr lang="en-US" sz="46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sz="4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6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496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7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7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9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9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defTabSz="2177496"/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A949D4E-E127-4FD8-836C-06C187AB4156}"/>
                  </a:ext>
                </a:extLst>
              </p:cNvPr>
              <p:cNvSpPr txBox="1"/>
              <p:nvPr/>
            </p:nvSpPr>
            <p:spPr>
              <a:xfrm>
                <a:off x="1107092" y="7138525"/>
                <a:ext cx="21878013" cy="60018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Theo quy tắc hình bình hành 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         </a:t>
                </a:r>
                <a14:m>
                  <m:oMath xmlns:m="http://schemas.openxmlformats.org/officeDocument/2006/math"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kumimoji="0" lang="nl-NL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kumimoji="0" lang="vi-VN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d>
                      <m:dPr>
                        <m:ctrlPr>
                          <a:rPr kumimoji="0" lang="vi-VN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nl-NL" sz="4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kumimoji="0" lang="nl-NL" sz="4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ì </m:t>
                        </m:r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𝑫</m:t>
                            </m:r>
                          </m:e>
                        </m:acc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m:rPr>
                            <m:nor/>
                          </m:rPr>
                          <a:rPr kumimoji="0" lang="nl-NL" sz="4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vi-VN" sz="4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do</m:t>
                        </m:r>
                        <m:r>
                          <m:rPr>
                            <m:nor/>
                          </m:rPr>
                          <a:rPr kumimoji="0" lang="nl-NL" sz="4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</m:t>
                        </m:r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⊥</m:t>
                        </m:r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𝑫</m:t>
                            </m:r>
                          </m:e>
                        </m:acc>
                        <m:r>
                          <a:rPr kumimoji="0" lang="vi-VN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kumimoji="0" lang="vi-VN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    </a:t>
                </a:r>
                <a14:m>
                  <m:oMath xmlns:m="http://schemas.openxmlformats.org/officeDocument/2006/math"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𝑨</m:t>
                            </m:r>
                          </m:e>
                        </m:acc>
                      </m:e>
                    </m:d>
                    <m:r>
                      <a:rPr kumimoji="0" lang="nl-NL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kumimoji="0" lang="nl-NL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𝐨𝐬</m:t>
                    </m:r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𝑩</m:t>
                        </m:r>
                      </m:e>
                    </m:acc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 khác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𝑩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theo định lý Pitago ta có: </a:t>
                </a:r>
                <a14:m>
                  <m:oMath xmlns:m="http://schemas.openxmlformats.org/officeDocument/2006/math"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kumimoji="0" lang="vi-VN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r>
                      <a:rPr kumimoji="0" lang="nl-NL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  <m:r>
                      <a:rPr kumimoji="0" lang="nl-NL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kumimoji="0" lang="nl-NL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nl-NL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nl-NL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r>
                      <a:rPr kumimoji="0" lang="nl-NL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𝐨𝐬𝟒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nl-NL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kumimoji="0" lang="nl-NL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kumimoji="0" lang="nl-NL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A949D4E-E127-4FD8-836C-06C187AB41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092" y="7138525"/>
                <a:ext cx="21878013" cy="6001899"/>
              </a:xfrm>
              <a:prstGeom prst="rect">
                <a:avLst/>
              </a:prstGeom>
              <a:blipFill>
                <a:blip r:embed="rId3"/>
                <a:stretch>
                  <a:fillRect t="-406" b="-3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11D46B-3309-4E3E-A788-2B0185F377EF}"/>
                  </a:ext>
                </a:extLst>
              </p:cNvPr>
              <p:cNvSpPr txBox="1"/>
              <p:nvPr/>
            </p:nvSpPr>
            <p:spPr>
              <a:xfrm>
                <a:off x="1211400" y="2457738"/>
                <a:ext cx="16468438" cy="24338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vuông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ạnh a. M là trung điểm của AB, G là trọng tâm tam giác </a:t>
                </a:r>
                <a14:m>
                  <m:oMath xmlns:m="http://schemas.openxmlformats.org/officeDocument/2006/math"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𝑫𝑴</m:t>
                    </m:r>
                  </m:oMath>
                </a14:m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giá trị các biểu thức sau:</a:t>
                </a:r>
                <a14:m>
                  <m:oMath xmlns:m="http://schemas.openxmlformats.org/officeDocument/2006/math"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nl-NL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11D46B-3309-4E3E-A788-2B0185F37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400" y="2457738"/>
                <a:ext cx="16468438" cy="2433808"/>
              </a:xfrm>
              <a:prstGeom prst="rect">
                <a:avLst/>
              </a:prstGeom>
              <a:blipFill>
                <a:blip r:embed="rId4"/>
                <a:stretch>
                  <a:fillRect l="-1518" t="-4010" b="-107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13">
            <a:extLst>
              <a:ext uri="{FF2B5EF4-FFF2-40B4-BE49-F238E27FC236}">
                <a16:creationId xmlns:a16="http://schemas.microsoft.com/office/drawing/2014/main" id="{D9D6967D-5B9A-450A-B009-409E6A8E42C9}"/>
              </a:ext>
            </a:extLst>
          </p:cNvPr>
          <p:cNvGrpSpPr>
            <a:grpSpLocks/>
          </p:cNvGrpSpPr>
          <p:nvPr/>
        </p:nvGrpSpPr>
        <p:grpSpPr bwMode="auto">
          <a:xfrm>
            <a:off x="18190389" y="1382635"/>
            <a:ext cx="4916862" cy="5762741"/>
            <a:chOff x="8029" y="13335"/>
            <a:chExt cx="2283" cy="2559"/>
          </a:xfrm>
        </p:grpSpPr>
        <p:pic>
          <p:nvPicPr>
            <p:cNvPr id="56" name="Picture 14">
              <a:extLst>
                <a:ext uri="{FF2B5EF4-FFF2-40B4-BE49-F238E27FC236}">
                  <a16:creationId xmlns:a16="http://schemas.microsoft.com/office/drawing/2014/main" id="{6091FC69-E33F-449F-84C0-76D5D73D00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9" y="13335"/>
              <a:ext cx="2283" cy="2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7" name="Text Box 15">
              <a:extLst>
                <a:ext uri="{FF2B5EF4-FFF2-40B4-BE49-F238E27FC236}">
                  <a16:creationId xmlns:a16="http://schemas.microsoft.com/office/drawing/2014/main" id="{0BEF11E6-6C2F-43F3-A781-8C1F2C215A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83" y="15513"/>
              <a:ext cx="109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ts val="800"/>
                </a:spcAft>
              </a:pPr>
              <a:r>
                <a:rPr lang="en-US" altLang="en-US" sz="10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2.3 </a:t>
              </a:r>
              <a:endParaRPr lang="en-US" altLang="en-US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0" grpId="0"/>
      <p:bldP spid="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6" y="-376702"/>
            <a:ext cx="184743" cy="754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6" tIns="45723" rIns="91446" bIns="45723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6" y="-376702"/>
            <a:ext cx="184743" cy="754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6" tIns="45723" rIns="91446" bIns="45723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1211400" y="6294787"/>
            <a:ext cx="21819397" cy="6900712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4" name="Group 60"/>
          <p:cNvGrpSpPr/>
          <p:nvPr/>
        </p:nvGrpSpPr>
        <p:grpSpPr>
          <a:xfrm>
            <a:off x="1205128" y="6279573"/>
            <a:ext cx="3568351" cy="800272"/>
            <a:chOff x="1224541" y="6305967"/>
            <a:chExt cx="3568119" cy="885308"/>
          </a:xfrm>
        </p:grpSpPr>
        <p:sp>
          <p:nvSpPr>
            <p:cNvPr id="55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Round Diagonal Corner Rectangle 58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62" name="Rounded Rectangle 61"/>
          <p:cNvSpPr/>
          <p:nvPr/>
        </p:nvSpPr>
        <p:spPr>
          <a:xfrm>
            <a:off x="1165757" y="2143699"/>
            <a:ext cx="21843249" cy="4015100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63" name="Group 67"/>
          <p:cNvGrpSpPr/>
          <p:nvPr/>
        </p:nvGrpSpPr>
        <p:grpSpPr>
          <a:xfrm>
            <a:off x="1151809" y="1556974"/>
            <a:ext cx="3579425" cy="940574"/>
            <a:chOff x="1311958" y="3405486"/>
            <a:chExt cx="3579192" cy="940513"/>
          </a:xfrm>
        </p:grpSpPr>
        <p:sp>
          <p:nvSpPr>
            <p:cNvPr id="64" name="Freeform 20"/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316645" y="3484582"/>
              <a:ext cx="2231556" cy="8001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6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7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A949D4E-E127-4FD8-836C-06C187AB4156}"/>
                  </a:ext>
                </a:extLst>
              </p:cNvPr>
              <p:cNvSpPr txBox="1"/>
              <p:nvPr/>
            </p:nvSpPr>
            <p:spPr>
              <a:xfrm>
                <a:off x="1081335" y="7113207"/>
                <a:ext cx="21878013" cy="49859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marR="0" lvl="0" indent="-635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kumimoji="0" lang="it-IT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kumimoji="0" lang="it-IT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0" lang="it-IT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𝑩</m:t>
                                </m:r>
                              </m:e>
                            </m:acc>
                          </m:e>
                          <m:sup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0" lang="it-IT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𝑪</m:t>
                                </m:r>
                              </m:e>
                            </m:acc>
                          </m:e>
                          <m:sup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kumimoji="0" lang="en-US" sz="4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0" lang="it-IT" sz="4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𝑨𝑩</m:t>
                                    </m:r>
                                  </m:e>
                                </m:acc>
                                <m:r>
                                  <a:rPr kumimoji="0" lang="it-IT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⃗"/>
                                    <m:ctrlPr>
                                      <a:rPr kumimoji="0" lang="en-US" sz="4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0" lang="it-IT" sz="4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𝑨𝑪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kumimoji="0" lang="vi-VN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635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vi-VN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        </m:t>
                    </m:r>
                    <m:r>
                      <a:rPr kumimoji="0" lang="it-IT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kumimoji="0" lang="it-IT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248285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t-IT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kumimoji="0" lang="it-IT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kumimoji="0" lang="it-IT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it-IT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kumimoji="0" lang="it-IT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it-IT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kumimoji="0" lang="it-IT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𝐨𝐬</m:t>
                    </m:r>
                    <m:r>
                      <a:rPr kumimoji="0" lang="it-IT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kumimoji="0" lang="it-IT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it-IT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𝒃</m:t>
                    </m:r>
                    <m:r>
                      <a:rPr kumimoji="0" lang="it-IT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𝐨𝐬</m:t>
                    </m:r>
                    <m:r>
                      <a:rPr kumimoji="0" lang="it-IT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248285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t-IT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kumimoji="0" lang="it-IT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it-IT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𝒃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r>
                  <a:rPr kumimoji="0" lang="it-IT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kumimoji="0" lang="it-IT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𝒄</m:t>
                        </m:r>
                      </m:den>
                    </m:f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A949D4E-E127-4FD8-836C-06C187AB41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335" y="7113207"/>
                <a:ext cx="21878013" cy="4985980"/>
              </a:xfrm>
              <a:prstGeom prst="rect">
                <a:avLst/>
              </a:prstGeom>
              <a:blipFill>
                <a:blip r:embed="rId3"/>
                <a:stretch>
                  <a:fillRect b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11D46B-3309-4E3E-A788-2B0185F377EF}"/>
                  </a:ext>
                </a:extLst>
              </p:cNvPr>
              <p:cNvSpPr txBox="1"/>
              <p:nvPr/>
            </p:nvSpPr>
            <p:spPr>
              <a:xfrm>
                <a:off x="1211400" y="2457738"/>
                <a:ext cx="16468438" cy="36256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𝑨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M là trung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của BC, D là chân đường phân giác trong góc A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248285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í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kumimoji="0" lang="it-IT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rồi suy ra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248285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í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</m:t>
                            </m:r>
                          </m:e>
                        </m:acc>
                      </m:e>
                      <m:sup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</m:e>
                      <m:sup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11D46B-3309-4E3E-A788-2B0185F37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400" y="2457738"/>
                <a:ext cx="16468438" cy="3625608"/>
              </a:xfrm>
              <a:prstGeom prst="rect">
                <a:avLst/>
              </a:prstGeom>
              <a:blipFill>
                <a:blip r:embed="rId4"/>
                <a:stretch>
                  <a:fillRect l="-1518" t="-2689" b="-65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2">
            <a:extLst>
              <a:ext uri="{FF2B5EF4-FFF2-40B4-BE49-F238E27FC236}">
                <a16:creationId xmlns:a16="http://schemas.microsoft.com/office/drawing/2014/main" id="{5CA3CCA5-21EE-4FA4-A34D-C15AED259AF2}"/>
              </a:ext>
            </a:extLst>
          </p:cNvPr>
          <p:cNvGrpSpPr>
            <a:grpSpLocks/>
          </p:cNvGrpSpPr>
          <p:nvPr/>
        </p:nvGrpSpPr>
        <p:grpSpPr bwMode="auto">
          <a:xfrm>
            <a:off x="16895718" y="2143699"/>
            <a:ext cx="6048672" cy="4224729"/>
            <a:chOff x="7593" y="8182"/>
            <a:chExt cx="3052" cy="2402"/>
          </a:xfrm>
        </p:grpSpPr>
        <p:pic>
          <p:nvPicPr>
            <p:cNvPr id="48" name="Picture 3">
              <a:extLst>
                <a:ext uri="{FF2B5EF4-FFF2-40B4-BE49-F238E27FC236}">
                  <a16:creationId xmlns:a16="http://schemas.microsoft.com/office/drawing/2014/main" id="{7311415C-2154-4A3F-A505-6394EA7495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93" y="8182"/>
              <a:ext cx="3052" cy="20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" name="Text Box 4">
              <a:extLst>
                <a:ext uri="{FF2B5EF4-FFF2-40B4-BE49-F238E27FC236}">
                  <a16:creationId xmlns:a16="http://schemas.microsoft.com/office/drawing/2014/main" id="{F8ACDAE7-963F-4BFA-8475-1B01EDAD3F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65" y="10203"/>
              <a:ext cx="109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ts val="800"/>
                </a:spcAft>
              </a:pPr>
              <a:r>
                <a:rPr lang="en-US" altLang="en-US" sz="10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 2.3</a:t>
              </a:r>
              <a:endParaRPr lang="en-US" altLang="en-US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11133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0" grpId="0"/>
      <p:bldP spid="5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6" y="-376702"/>
            <a:ext cx="184743" cy="754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6" tIns="45723" rIns="91446" bIns="45723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6" y="-376702"/>
            <a:ext cx="184743" cy="754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6" tIns="45723" rIns="91446" bIns="45723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1162045" y="6342673"/>
            <a:ext cx="21819397" cy="7180035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4" name="Group 60"/>
          <p:cNvGrpSpPr/>
          <p:nvPr/>
        </p:nvGrpSpPr>
        <p:grpSpPr>
          <a:xfrm>
            <a:off x="1162884" y="6300844"/>
            <a:ext cx="3568351" cy="800272"/>
            <a:chOff x="1224541" y="6305967"/>
            <a:chExt cx="3568119" cy="885308"/>
          </a:xfrm>
        </p:grpSpPr>
        <p:sp>
          <p:nvSpPr>
            <p:cNvPr id="55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Round Diagonal Corner Rectangle 58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62" name="Rounded Rectangle 61"/>
          <p:cNvSpPr/>
          <p:nvPr/>
        </p:nvSpPr>
        <p:spPr>
          <a:xfrm>
            <a:off x="1165757" y="2143699"/>
            <a:ext cx="21843249" cy="4015100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63" name="Group 67"/>
          <p:cNvGrpSpPr/>
          <p:nvPr/>
        </p:nvGrpSpPr>
        <p:grpSpPr>
          <a:xfrm>
            <a:off x="1151809" y="1556974"/>
            <a:ext cx="3579425" cy="940574"/>
            <a:chOff x="1311958" y="3405486"/>
            <a:chExt cx="3579192" cy="940513"/>
          </a:xfrm>
        </p:grpSpPr>
        <p:sp>
          <p:nvSpPr>
            <p:cNvPr id="64" name="Freeform 20"/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316645" y="3484582"/>
              <a:ext cx="2231556" cy="8001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6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7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A949D4E-E127-4FD8-836C-06C187AB4156}"/>
                  </a:ext>
                </a:extLst>
              </p:cNvPr>
              <p:cNvSpPr txBox="1"/>
              <p:nvPr/>
            </p:nvSpPr>
            <p:spPr>
              <a:xfrm>
                <a:off x="2620204" y="6083346"/>
                <a:ext cx="21878013" cy="76069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lvl="0" indent="-24828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it-IT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b) * Vì M là trung điểm của BC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  <m:r>
                      <a:rPr lang="it-IT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lvl="0" indent="-24828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</m:t>
                            </m:r>
                          </m:e>
                        </m:acc>
                      </m:e>
                      <m:sup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it-IT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it-IT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it-IT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𝑪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it-IT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it-IT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𝑩</m:t>
                                </m:r>
                              </m:e>
                            </m:acc>
                          </m:e>
                          <m:sup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it-IT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𝑪</m:t>
                                </m:r>
                              </m:e>
                            </m:acc>
                          </m:e>
                          <m:sup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lvl="0" indent="-24828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câu a) 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it-IT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it-IT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lvl="0" indent="-24828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</m:t>
                            </m:r>
                          </m:e>
                        </m:acc>
                      </m:e>
                      <m:sup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it-IT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d>
                          <m:d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𝒄</m:t>
                                </m:r>
                              </m:e>
                              <m:sup>
                                <m:r>
                                  <a:rPr lang="it-IT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it-IT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it-IT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it-IT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it-IT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𝒄</m:t>
                                </m:r>
                              </m:e>
                              <m:sup>
                                <m:r>
                                  <a:rPr lang="it-IT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it-IT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lvl="0" indent="-24828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tính chất đường phân giác th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num>
                      <m:den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𝑪</m:t>
                        </m:r>
                      </m:den>
                    </m:f>
                    <m:r>
                      <a:rPr lang="it-IT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num>
                      <m:den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den>
                    </m:f>
                    <m:r>
                      <a:rPr lang="it-IT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num>
                      <m:den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lvl="0" indent="-24828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  <m:r>
                      <a:rPr lang="it-IT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  <m:r>
                      <a:rPr lang="it-IT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*)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A949D4E-E127-4FD8-836C-06C187AB41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204" y="6083346"/>
                <a:ext cx="21878013" cy="7606954"/>
              </a:xfrm>
              <a:prstGeom prst="rect">
                <a:avLst/>
              </a:prstGeom>
              <a:blipFill>
                <a:blip r:embed="rId3"/>
                <a:stretch>
                  <a:fillRect b="-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11D46B-3309-4E3E-A788-2B0185F377EF}"/>
                  </a:ext>
                </a:extLst>
              </p:cNvPr>
              <p:cNvSpPr txBox="1"/>
              <p:nvPr/>
            </p:nvSpPr>
            <p:spPr>
              <a:xfrm>
                <a:off x="1211400" y="2457738"/>
                <a:ext cx="16468438" cy="36256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𝑨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M là trung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của BC, D là chân đường phân giác trong góc A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248285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í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kumimoji="0" lang="it-IT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rồi suy ra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248285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í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</m:t>
                            </m:r>
                          </m:e>
                        </m:acc>
                      </m:e>
                      <m:sup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</m:e>
                      <m:sup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11D46B-3309-4E3E-A788-2B0185F37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400" y="2457738"/>
                <a:ext cx="16468438" cy="3625608"/>
              </a:xfrm>
              <a:prstGeom prst="rect">
                <a:avLst/>
              </a:prstGeom>
              <a:blipFill>
                <a:blip r:embed="rId4"/>
                <a:stretch>
                  <a:fillRect l="-1518" t="-2689" b="-65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2">
            <a:extLst>
              <a:ext uri="{FF2B5EF4-FFF2-40B4-BE49-F238E27FC236}">
                <a16:creationId xmlns:a16="http://schemas.microsoft.com/office/drawing/2014/main" id="{5CA3CCA5-21EE-4FA4-A34D-C15AED259AF2}"/>
              </a:ext>
            </a:extLst>
          </p:cNvPr>
          <p:cNvGrpSpPr>
            <a:grpSpLocks/>
          </p:cNvGrpSpPr>
          <p:nvPr/>
        </p:nvGrpSpPr>
        <p:grpSpPr bwMode="auto">
          <a:xfrm>
            <a:off x="17737410" y="1674218"/>
            <a:ext cx="6048672" cy="4224729"/>
            <a:chOff x="7593" y="8182"/>
            <a:chExt cx="3052" cy="2402"/>
          </a:xfrm>
        </p:grpSpPr>
        <p:pic>
          <p:nvPicPr>
            <p:cNvPr id="48" name="Picture 3">
              <a:extLst>
                <a:ext uri="{FF2B5EF4-FFF2-40B4-BE49-F238E27FC236}">
                  <a16:creationId xmlns:a16="http://schemas.microsoft.com/office/drawing/2014/main" id="{7311415C-2154-4A3F-A505-6394EA7495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93" y="8182"/>
              <a:ext cx="3052" cy="20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" name="Text Box 4">
              <a:extLst>
                <a:ext uri="{FF2B5EF4-FFF2-40B4-BE49-F238E27FC236}">
                  <a16:creationId xmlns:a16="http://schemas.microsoft.com/office/drawing/2014/main" id="{F8ACDAE7-963F-4BFA-8475-1B01EDAD3F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65" y="10203"/>
              <a:ext cx="109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ình  2.3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2346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6" y="-376702"/>
            <a:ext cx="184743" cy="754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6" tIns="45723" rIns="91446" bIns="45723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6" y="-376702"/>
            <a:ext cx="184743" cy="754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6" tIns="45723" rIns="91446" bIns="45723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1165757" y="6226443"/>
            <a:ext cx="21819397" cy="7041064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4" name="Group 60"/>
          <p:cNvGrpSpPr/>
          <p:nvPr/>
        </p:nvGrpSpPr>
        <p:grpSpPr>
          <a:xfrm>
            <a:off x="1185917" y="6252878"/>
            <a:ext cx="3568351" cy="800272"/>
            <a:chOff x="1224541" y="6305967"/>
            <a:chExt cx="3568119" cy="885308"/>
          </a:xfrm>
        </p:grpSpPr>
        <p:sp>
          <p:nvSpPr>
            <p:cNvPr id="55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Round Diagonal Corner Rectangle 58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62" name="Rounded Rectangle 61"/>
          <p:cNvSpPr/>
          <p:nvPr/>
        </p:nvSpPr>
        <p:spPr>
          <a:xfrm>
            <a:off x="1165757" y="2143699"/>
            <a:ext cx="21843249" cy="4015100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63" name="Group 67"/>
          <p:cNvGrpSpPr/>
          <p:nvPr/>
        </p:nvGrpSpPr>
        <p:grpSpPr>
          <a:xfrm>
            <a:off x="1151809" y="1556974"/>
            <a:ext cx="3579425" cy="940574"/>
            <a:chOff x="1311958" y="3405486"/>
            <a:chExt cx="3579192" cy="940513"/>
          </a:xfrm>
        </p:grpSpPr>
        <p:sp>
          <p:nvSpPr>
            <p:cNvPr id="64" name="Freeform 20"/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316645" y="3484582"/>
              <a:ext cx="2231556" cy="8001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6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7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A949D4E-E127-4FD8-836C-06C187AB4156}"/>
                  </a:ext>
                </a:extLst>
              </p:cNvPr>
              <p:cNvSpPr txBox="1"/>
              <p:nvPr/>
            </p:nvSpPr>
            <p:spPr>
              <a:xfrm>
                <a:off x="4533585" y="6250587"/>
                <a:ext cx="21878013" cy="876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marR="0" lvl="0" indent="-248285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  <m:r>
                      <a:rPr kumimoji="0" lang="it-IT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  <m:r>
                      <a:rPr kumimoji="0" lang="it-IT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  <m:r>
                      <a:rPr kumimoji="0" lang="it-IT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kumimoji="0" lang="it-IT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ay vào (*) ta được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A949D4E-E127-4FD8-836C-06C187AB41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3585" y="6250587"/>
                <a:ext cx="21878013" cy="876458"/>
              </a:xfrm>
              <a:prstGeom prst="rect">
                <a:avLst/>
              </a:prstGeom>
              <a:blipFill>
                <a:blip r:embed="rId3"/>
                <a:stretch>
                  <a:fillRect t="-2778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11D46B-3309-4E3E-A788-2B0185F377EF}"/>
                  </a:ext>
                </a:extLst>
              </p:cNvPr>
              <p:cNvSpPr txBox="1"/>
              <p:nvPr/>
            </p:nvSpPr>
            <p:spPr>
              <a:xfrm>
                <a:off x="1211400" y="2457738"/>
                <a:ext cx="16468438" cy="36256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𝑨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pt-B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M là trung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của BC, D là chân đường phân giác trong góc A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248285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í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kumimoji="0" lang="it-IT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rồi suy ra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248285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í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</m:t>
                            </m:r>
                          </m:e>
                        </m:acc>
                      </m:e>
                      <m:sup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it-IT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</m:e>
                      <m:sup>
                        <m:r>
                          <a:rPr kumimoji="0" lang="it-IT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11D46B-3309-4E3E-A788-2B0185F37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400" y="2457738"/>
                <a:ext cx="16468438" cy="3625608"/>
              </a:xfrm>
              <a:prstGeom prst="rect">
                <a:avLst/>
              </a:prstGeom>
              <a:blipFill>
                <a:blip r:embed="rId4"/>
                <a:stretch>
                  <a:fillRect l="-1518" t="-2689" b="-65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2">
            <a:extLst>
              <a:ext uri="{FF2B5EF4-FFF2-40B4-BE49-F238E27FC236}">
                <a16:creationId xmlns:a16="http://schemas.microsoft.com/office/drawing/2014/main" id="{5CA3CCA5-21EE-4FA4-A34D-C15AED259AF2}"/>
              </a:ext>
            </a:extLst>
          </p:cNvPr>
          <p:cNvGrpSpPr>
            <a:grpSpLocks/>
          </p:cNvGrpSpPr>
          <p:nvPr/>
        </p:nvGrpSpPr>
        <p:grpSpPr bwMode="auto">
          <a:xfrm>
            <a:off x="17085136" y="2070057"/>
            <a:ext cx="6048672" cy="4224729"/>
            <a:chOff x="7593" y="8182"/>
            <a:chExt cx="3052" cy="2402"/>
          </a:xfrm>
        </p:grpSpPr>
        <p:pic>
          <p:nvPicPr>
            <p:cNvPr id="48" name="Picture 3">
              <a:extLst>
                <a:ext uri="{FF2B5EF4-FFF2-40B4-BE49-F238E27FC236}">
                  <a16:creationId xmlns:a16="http://schemas.microsoft.com/office/drawing/2014/main" id="{7311415C-2154-4A3F-A505-6394EA7495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93" y="8182"/>
              <a:ext cx="3052" cy="20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" name="Text Box 4">
              <a:extLst>
                <a:ext uri="{FF2B5EF4-FFF2-40B4-BE49-F238E27FC236}">
                  <a16:creationId xmlns:a16="http://schemas.microsoft.com/office/drawing/2014/main" id="{F8ACDAE7-963F-4BFA-8475-1B01EDAD3F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65" y="10203"/>
              <a:ext cx="1090" cy="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ình  2.3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9FC49C58-E678-4C81-9665-F81A27D75BC1}"/>
                  </a:ext>
                </a:extLst>
              </p:cNvPr>
              <p:cNvSpPr/>
              <p:nvPr/>
            </p:nvSpPr>
            <p:spPr>
              <a:xfrm>
                <a:off x="3280591" y="7319619"/>
                <a:ext cx="12192000" cy="125200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𝑫</m:t>
                          </m:r>
                        </m:e>
                      </m:acc>
                      <m:r>
                        <a:rPr kumimoji="0" lang="it-IT" sz="4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kumimoji="0" lang="it-IT" sz="4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den>
                      </m:f>
                      <m:d>
                        <m:d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it-IT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kumimoji="0" lang="en-US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it-IT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𝑫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9FC49C58-E678-4C81-9665-F81A27D75B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591" y="7319619"/>
                <a:ext cx="12192000" cy="12520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C723BB5A-9B35-4B1D-A45D-129F62D47E3D}"/>
                  </a:ext>
                </a:extLst>
              </p:cNvPr>
              <p:cNvSpPr/>
              <p:nvPr/>
            </p:nvSpPr>
            <p:spPr>
              <a:xfrm>
                <a:off x="4203060" y="8494633"/>
                <a:ext cx="9073008" cy="8561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4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𝑫</m:t>
                          </m:r>
                          <m: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acc>
                      <m:r>
                        <a:rPr kumimoji="0" lang="it-IT" sz="4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it-IT" sz="4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acc>
                        <m:accPr>
                          <m:chr m:val="⃗"/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kumimoji="0" lang="it-IT" sz="4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it-IT" sz="4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</m:t>
                      </m:r>
                      <m:acc>
                        <m:accPr>
                          <m:chr m:val="⃗"/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</m:oMath>
                  </m:oMathPara>
                </a14:m>
                <a:br>
                  <a:rPr kumimoji="0" lang="it-IT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endPara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C723BB5A-9B35-4B1D-A45D-129F62D47E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3060" y="8494633"/>
                <a:ext cx="9073008" cy="8561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7F5F25E8-DF6F-45E9-884B-9C2B993B14E6}"/>
                  </a:ext>
                </a:extLst>
              </p:cNvPr>
              <p:cNvSpPr/>
              <p:nvPr/>
            </p:nvSpPr>
            <p:spPr>
              <a:xfrm>
                <a:off x="5349923" y="9406952"/>
                <a:ext cx="12192000" cy="106138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4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it-IT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  <m:r>
                                <a:rPr kumimoji="0" lang="it-IT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kumimoji="0" lang="it-IT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𝒄</m:t>
                              </m:r>
                            </m:e>
                          </m:d>
                        </m:e>
                        <m:sup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0" lang="en-US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it-IT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𝑫</m:t>
                              </m:r>
                            </m:e>
                          </m:acc>
                        </m:e>
                        <m:sup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it-IT" sz="4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it-IT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  <m:acc>
                                <m:accPr>
                                  <m:chr m:val="⃗"/>
                                  <m:ctrlPr>
                                    <a:rPr kumimoji="0" lang="en-US" sz="4400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0" lang="it-IT" sz="4400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𝑨𝑩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it-IT" sz="4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it-IT" sz="4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kumimoji="0" lang="it-IT" sz="4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  <m:acc>
                        <m:accPr>
                          <m:chr m:val="⃗"/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  <m:r>
                        <a:rPr kumimoji="0" lang="it-IT" sz="4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it-IT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𝒄</m:t>
                              </m:r>
                              <m:acc>
                                <m:accPr>
                                  <m:chr m:val="⃗"/>
                                  <m:ctrlPr>
                                    <a:rPr kumimoji="0" lang="en-US" sz="4400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0" lang="it-IT" sz="4400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𝑨𝑪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br>
                  <a:rPr kumimoji="0" lang="it-IT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endPara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7F5F25E8-DF6F-45E9-884B-9C2B993B14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923" y="9406952"/>
                <a:ext cx="12192000" cy="10613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00915977-28C8-4DED-9294-1777F917E433}"/>
                  </a:ext>
                </a:extLst>
              </p:cNvPr>
              <p:cNvSpPr/>
              <p:nvPr/>
            </p:nvSpPr>
            <p:spPr>
              <a:xfrm>
                <a:off x="5560954" y="11705818"/>
                <a:ext cx="12192000" cy="115057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it-IT" sz="4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it-IT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</m:e>
                      <m:sup>
                        <m:r>
                          <a:rPr kumimoji="0" lang="it-IT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it-IT" sz="4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it-IT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𝒄</m:t>
                        </m:r>
                      </m:num>
                      <m:den>
                        <m:sSup>
                          <m:sSupPr>
                            <m:ctrlP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sz="44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it-IT" sz="44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  <m:r>
                                  <a:rPr kumimoji="0" lang="it-IT" sz="44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kumimoji="0" lang="it-IT" sz="44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𝒄</m:t>
                                </m:r>
                              </m:e>
                            </m:d>
                          </m:e>
                          <m:sup>
                            <m:r>
                              <a:rPr kumimoji="0" lang="it-IT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it-IT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kumimoji="0" lang="it-IT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it-IT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  <m:r>
                          <a:rPr kumimoji="0" lang="it-IT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it-IT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d>
                    <m:d>
                      <m:dPr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it-IT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kumimoji="0" lang="it-IT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it-IT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  <m:r>
                          <a:rPr kumimoji="0" lang="it-IT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it-IT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d>
                  </m:oMath>
                </a14:m>
                <a:r>
                  <a:rPr kumimoji="0" lang="vi-VN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00915977-28C8-4DED-9294-1777F917E4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0954" y="11705818"/>
                <a:ext cx="12192000" cy="1150571"/>
              </a:xfrm>
              <a:prstGeom prst="rect">
                <a:avLst/>
              </a:prstGeom>
              <a:blipFill>
                <a:blip r:embed="rId9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8222A83-3655-4716-9C6F-03CBC8477C9F}"/>
                  </a:ext>
                </a:extLst>
              </p:cNvPr>
              <p:cNvSpPr/>
              <p:nvPr/>
            </p:nvSpPr>
            <p:spPr>
              <a:xfrm>
                <a:off x="4605034" y="10402213"/>
                <a:ext cx="14952190" cy="13600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4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it-IT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  <m:r>
                                <a:rPr kumimoji="0" lang="it-IT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kumimoji="0" lang="it-IT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𝒄</m:t>
                              </m:r>
                            </m:e>
                          </m:d>
                        </m:e>
                        <m:sup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0" lang="en-US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it-IT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𝑫</m:t>
                              </m:r>
                            </m:e>
                          </m:acc>
                        </m:e>
                        <m:sup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it-IT" sz="4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it-IT" sz="4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it-IT" sz="4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kumimoji="0" lang="it-IT" sz="4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  <m:r>
                        <a:rPr kumimoji="0" lang="it-IT" sz="4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d>
                        <m:d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it-IT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kumimoji="0" lang="it-IT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it-IT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kumimoji="0" lang="it-IT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it-IT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kumimoji="0" lang="it-IT" sz="44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kumimoji="0" lang="it-IT" sz="44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kumimoji="0" lang="en-US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kumimoji="0" lang="it-IT" sz="4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br>
                  <a:rPr kumimoji="0" lang="it-IT" sz="44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endPara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8222A83-3655-4716-9C6F-03CBC8477C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5034" y="10402213"/>
                <a:ext cx="14952190" cy="136005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10B7D809-1A89-4B2E-B29B-0052C3559B05}"/>
                  </a:ext>
                </a:extLst>
              </p:cNvPr>
              <p:cNvSpPr/>
              <p:nvPr/>
            </p:nvSpPr>
            <p:spPr>
              <a:xfrm>
                <a:off x="15480011" y="11705817"/>
                <a:ext cx="7026860" cy="1150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t-IT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pt-BR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</m:e>
                      <m:sup>
                        <m:r>
                          <a:rPr kumimoji="0" lang="pt-BR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pt-BR" sz="4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pt-BR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kumimoji="0" lang="pt-BR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𝒄</m:t>
                        </m:r>
                      </m:num>
                      <m:den>
                        <m:sSup>
                          <m:sSupPr>
                            <m:ctrlP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sz="44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pt-BR" sz="44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  <m:r>
                                  <a:rPr kumimoji="0" lang="pt-BR" sz="44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kumimoji="0" lang="pt-BR" sz="44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𝒄</m:t>
                                </m:r>
                              </m:e>
                            </m:d>
                          </m:e>
                          <m:sup>
                            <m:r>
                              <a:rPr kumimoji="0" lang="pt-BR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kumimoji="0" lang="pt-BR" sz="4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𝒑</m:t>
                    </m:r>
                    <m:d>
                      <m:dPr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pt-BR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𝒑</m:t>
                        </m:r>
                        <m:r>
                          <a:rPr kumimoji="0" lang="pt-BR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pt-BR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d>
                  </m:oMath>
                </a14:m>
                <a:r>
                  <a:rPr kumimoji="0" lang="vi-VN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10B7D809-1A89-4B2E-B29B-0052C3559B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80011" y="11705817"/>
                <a:ext cx="7026860" cy="1150571"/>
              </a:xfrm>
              <a:prstGeom prst="rect">
                <a:avLst/>
              </a:prstGeom>
              <a:blipFill>
                <a:blip r:embed="rId11"/>
                <a:stretch>
                  <a:fillRect l="-3469" r="-2602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0749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0" grpId="0"/>
      <p:bldP spid="45" grpId="0"/>
      <p:bldP spid="46" grpId="0"/>
      <p:bldP spid="52" grpId="0"/>
      <p:bldP spid="56" grpId="0"/>
      <p:bldP spid="57" grpId="0"/>
      <p:bldP spid="6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6" y="-376702"/>
            <a:ext cx="184743" cy="754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6" tIns="45723" rIns="91446" bIns="45723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6" y="-376702"/>
            <a:ext cx="184743" cy="754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6" tIns="45723" rIns="91446" bIns="45723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ounded Rectangle 52"/>
              <p:cNvSpPr/>
              <p:nvPr/>
            </p:nvSpPr>
            <p:spPr>
              <a:xfrm>
                <a:off x="1189609" y="6301007"/>
                <a:ext cx="21819397" cy="7182524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* Theo định nghĩa tích vô hướng ta có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kumimoji="0" lang="nl-NL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nl-NL" sz="4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𝑨</m:t>
                            </m:r>
                          </m:e>
                        </m:acc>
                      </m:e>
                    </m:d>
                    <m:r>
                      <a:rPr kumimoji="0" lang="nl-NL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nl-NL" sz="4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  <m:r>
                      <a:rPr kumimoji="0" lang="nl-NL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𝐨𝐬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nl-NL" sz="4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𝑨</m:t>
                            </m:r>
                          </m:e>
                        </m:acc>
                        <m:r>
                          <a:rPr kumimoji="0" lang="nl-NL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nl-NL" sz="4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  <m:r>
                      <a:rPr kumimoji="0" lang="nl-NL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nl-NL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kumimoji="0" lang="nl-NL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nl-NL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𝐨𝐬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nl-NL" sz="4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𝑨</m:t>
                            </m:r>
                          </m:e>
                        </m:acc>
                        <m:r>
                          <a:rPr kumimoji="0" lang="nl-NL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nl-NL" sz="4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nl-NL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𝐨𝐬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nl-NL" sz="4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𝑨</m:t>
                            </m:r>
                          </m:e>
                        </m:acc>
                        <m:r>
                          <a:rPr kumimoji="0" lang="nl-NL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nl-NL" sz="4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  <m:r>
                      <a:rPr kumimoji="0" lang="nl-NL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nl-NL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𝐨𝐬</m:t>
                    </m:r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kumimoji="0" lang="nl-NL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den>
                    </m:f>
                    <m:r>
                      <a:rPr kumimoji="0" lang="nl-NL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nl-NL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nl-NL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vi-VN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Ta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kumimoji="0" lang="nl-NL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kumimoji="0" lang="nl-NL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nl-NL" sz="4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kumimoji="0" lang="nl-NL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nl-NL" sz="4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𝑨</m:t>
                            </m:r>
                          </m:e>
                        </m:acc>
                      </m:e>
                    </m:d>
                    <m:r>
                      <a:rPr kumimoji="0" lang="nl-NL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𝐨𝐬</m:t>
                    </m:r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𝑩</m:t>
                        </m:r>
                      </m:e>
                    </m:acc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itag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nl-NL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𝑨</m:t>
                    </m:r>
                    <m:r>
                      <a:rPr kumimoji="0" lang="nl-NL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nl-NL" sz="44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kumimoji="0" lang="nl-NL" sz="44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d>
                          </m:e>
                          <m:sup>
                            <m:r>
                              <a:rPr kumimoji="0" lang="nl-NL" sz="4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nl-NL" sz="4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nl-NL" sz="4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kumimoji="0" lang="nl-NL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nl-NL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kumimoji="0" lang="nl-NL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kumimoji="0" lang="nl-NL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nl-NL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nl-NL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nl-NL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nl-NL" sz="4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den>
                    </m:f>
                    <m:r>
                      <a:rPr kumimoji="0" lang="nl-NL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kumimoji="0" lang="nl-NL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kumimoji="0" lang="nl-NL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ounded 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609" y="6301007"/>
                <a:ext cx="21819397" cy="7182524"/>
              </a:xfrm>
              <a:prstGeom prst="roundRect">
                <a:avLst>
                  <a:gd name="adj" fmla="val 3132"/>
                </a:avLst>
              </a:prstGeom>
              <a:blipFill>
                <a:blip r:embed="rId3"/>
                <a:stretch>
                  <a:fillRect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Group 60"/>
          <p:cNvGrpSpPr/>
          <p:nvPr/>
        </p:nvGrpSpPr>
        <p:grpSpPr>
          <a:xfrm>
            <a:off x="1183689" y="6301006"/>
            <a:ext cx="3568351" cy="800272"/>
            <a:chOff x="1224541" y="6305967"/>
            <a:chExt cx="3568119" cy="885308"/>
          </a:xfrm>
        </p:grpSpPr>
        <p:sp>
          <p:nvSpPr>
            <p:cNvPr id="55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Round Diagonal Corner Rectangle 58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62" name="Rounded Rectangle 61"/>
          <p:cNvSpPr/>
          <p:nvPr/>
        </p:nvSpPr>
        <p:spPr>
          <a:xfrm>
            <a:off x="1165757" y="2143699"/>
            <a:ext cx="21843249" cy="4015100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63" name="Group 67"/>
          <p:cNvGrpSpPr/>
          <p:nvPr/>
        </p:nvGrpSpPr>
        <p:grpSpPr>
          <a:xfrm>
            <a:off x="1151809" y="1556974"/>
            <a:ext cx="3579425" cy="940574"/>
            <a:chOff x="1311958" y="3405486"/>
            <a:chExt cx="3579192" cy="940513"/>
          </a:xfrm>
        </p:grpSpPr>
        <p:sp>
          <p:nvSpPr>
            <p:cNvPr id="64" name="Freeform 20"/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316645" y="3484582"/>
              <a:ext cx="2231556" cy="8001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6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7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11D46B-3309-4E3E-A788-2B0185F377EF}"/>
                  </a:ext>
                </a:extLst>
              </p:cNvPr>
              <p:cNvSpPr txBox="1"/>
              <p:nvPr/>
            </p:nvSpPr>
            <p:spPr>
              <a:xfrm>
                <a:off x="1211399" y="2457738"/>
                <a:ext cx="21878013" cy="3719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ính các tích vô hướng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ính giá trị của biểu thứ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ính giá trị của biểu thứ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11D46B-3309-4E3E-A788-2B0185F37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399" y="2457738"/>
                <a:ext cx="21878013" cy="3719544"/>
              </a:xfrm>
              <a:prstGeom prst="rect">
                <a:avLst/>
              </a:prstGeom>
              <a:blipFill>
                <a:blip r:embed="rId4"/>
                <a:stretch>
                  <a:fillRect l="-1142" t="-2623" b="-6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>
            <a:extLst>
              <a:ext uri="{FF2B5EF4-FFF2-40B4-BE49-F238E27FC236}">
                <a16:creationId xmlns:a16="http://schemas.microsoft.com/office/drawing/2014/main" id="{A9971A5D-ED3A-485B-BA05-3A1004DF096A}"/>
              </a:ext>
            </a:extLst>
          </p:cNvPr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507235" y="7308863"/>
            <a:ext cx="5324860" cy="5976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78901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6" y="-376702"/>
            <a:ext cx="184743" cy="754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6" tIns="45723" rIns="91446" bIns="45723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6" y="-376702"/>
            <a:ext cx="184743" cy="754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6" tIns="45723" rIns="91446" bIns="45723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ounded Rectangle 52"/>
              <p:cNvSpPr/>
              <p:nvPr/>
            </p:nvSpPr>
            <p:spPr>
              <a:xfrm>
                <a:off x="1283889" y="6392367"/>
                <a:ext cx="21819397" cy="7163172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ta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ằ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0" lang="nl-NL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0" lang="nl-NL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𝑪</m:t>
                                </m:r>
                              </m:e>
                            </m:acc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0" lang="nl-NL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𝑨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𝑪</m:t>
                            </m:r>
                          </m:e>
                        </m:acc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𝑪</m:t>
                            </m:r>
                          </m:e>
                        </m:acc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𝑨</m:t>
                            </m:r>
                          </m:e>
                        </m:acc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𝑨</m:t>
                            </m:r>
                          </m:e>
                        </m:acc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kumimoji="0" lang="nl-NL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kumimoji="0" lang="nl-NL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kumimoji="0" lang="nl-NL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ounded 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3889" y="6392367"/>
                <a:ext cx="21819397" cy="7163172"/>
              </a:xfrm>
              <a:prstGeom prst="roundRect">
                <a:avLst>
                  <a:gd name="adj" fmla="val 3132"/>
                </a:avLst>
              </a:prstGeom>
              <a:blipFill>
                <a:blip r:embed="rId3"/>
                <a:stretch>
                  <a:fillRect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Group 60"/>
          <p:cNvGrpSpPr/>
          <p:nvPr/>
        </p:nvGrpSpPr>
        <p:grpSpPr>
          <a:xfrm>
            <a:off x="1271184" y="6301792"/>
            <a:ext cx="3568351" cy="800272"/>
            <a:chOff x="1224541" y="6305967"/>
            <a:chExt cx="3568119" cy="885308"/>
          </a:xfrm>
        </p:grpSpPr>
        <p:sp>
          <p:nvSpPr>
            <p:cNvPr id="55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Round Diagonal Corner Rectangle 58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0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62" name="Rounded Rectangle 61"/>
          <p:cNvSpPr/>
          <p:nvPr/>
        </p:nvSpPr>
        <p:spPr>
          <a:xfrm>
            <a:off x="1165757" y="2143699"/>
            <a:ext cx="21843249" cy="4015100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63" name="Group 67"/>
          <p:cNvGrpSpPr/>
          <p:nvPr/>
        </p:nvGrpSpPr>
        <p:grpSpPr>
          <a:xfrm>
            <a:off x="1151809" y="1556974"/>
            <a:ext cx="3579425" cy="940574"/>
            <a:chOff x="1311958" y="3405486"/>
            <a:chExt cx="3579192" cy="940513"/>
          </a:xfrm>
        </p:grpSpPr>
        <p:sp>
          <p:nvSpPr>
            <p:cNvPr id="64" name="Freeform 20"/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316645" y="3484582"/>
              <a:ext cx="2231556" cy="8001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6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7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11D46B-3309-4E3E-A788-2B0185F377EF}"/>
                  </a:ext>
                </a:extLst>
              </p:cNvPr>
              <p:cNvSpPr txBox="1"/>
              <p:nvPr/>
            </p:nvSpPr>
            <p:spPr>
              <a:xfrm>
                <a:off x="1211399" y="2457738"/>
                <a:ext cx="21878013" cy="3719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ính các tích vô hướng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ính giá trị của biểu thứ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ính giá trị của biểu thứ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11D46B-3309-4E3E-A788-2B0185F37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399" y="2457738"/>
                <a:ext cx="21878013" cy="3719544"/>
              </a:xfrm>
              <a:prstGeom prst="rect">
                <a:avLst/>
              </a:prstGeom>
              <a:blipFill>
                <a:blip r:embed="rId4"/>
                <a:stretch>
                  <a:fillRect l="-1142" t="-2623" b="-6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>
            <a:extLst>
              <a:ext uri="{FF2B5EF4-FFF2-40B4-BE49-F238E27FC236}">
                <a16:creationId xmlns:a16="http://schemas.microsoft.com/office/drawing/2014/main" id="{A9971A5D-ED3A-485B-BA05-3A1004DF096A}"/>
              </a:ext>
            </a:extLst>
          </p:cNvPr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433957" y="6631213"/>
            <a:ext cx="5108836" cy="4284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60765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764</TotalTime>
  <Words>1809</Words>
  <PresentationFormat>Custom</PresentationFormat>
  <Paragraphs>166</Paragraphs>
  <Slides>14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Tahoma</vt:lpstr>
      <vt:lpstr>Times New Roma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07T06:38:09Z</dcterms:created>
  <dcterms:modified xsi:type="dcterms:W3CDTF">2021-09-18T07:39:00Z</dcterms:modified>
</cp:coreProperties>
</file>